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2EE73A" w14:textId="77777777" w:rsidR="00322B24" w:rsidRDefault="00322B24" w:rsidP="002267EB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color w:val="0000FF"/>
          <w:sz w:val="26"/>
          <w:szCs w:val="26"/>
        </w:rPr>
        <w:t>DỰ</w:t>
      </w:r>
      <w:r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 ÁN ĐỀ: ĐỀ 23</w:t>
      </w:r>
    </w:p>
    <w:p w14:paraId="69700FBB" w14:textId="2375A367" w:rsidR="00BC7920" w:rsidRPr="00451C46" w:rsidRDefault="00BC7920" w:rsidP="002267E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iCs/>
          <w:sz w:val="26"/>
          <w:szCs w:val="26"/>
        </w:rPr>
      </w:pPr>
      <w:proofErr w:type="spellStart"/>
      <w:r w:rsidRPr="00451C46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451C46">
        <w:rPr>
          <w:rFonts w:ascii="Times New Roman" w:hAnsi="Times New Roman" w:cs="Times New Roman"/>
          <w:b/>
          <w:sz w:val="26"/>
          <w:szCs w:val="26"/>
        </w:rPr>
        <w:t xml:space="preserve"> 1.</w:t>
      </w:r>
      <w:r w:rsidR="00CA0B9C" w:rsidRPr="00451C4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Dạng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thức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âu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hỏi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được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lựa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họn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: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âu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F509CB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hỏi</w:t>
      </w:r>
      <w:proofErr w:type="spellEnd"/>
      <w:r w:rsidR="00F509CB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n</w:t>
      </w:r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hiều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lựa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họn</w:t>
      </w:r>
      <w:proofErr w:type="spellEnd"/>
    </w:p>
    <w:tbl>
      <w:tblPr>
        <w:tblW w:w="9918" w:type="dxa"/>
        <w:tblInd w:w="-72" w:type="dxa"/>
        <w:tblLayout w:type="fixed"/>
        <w:tblLook w:val="0000" w:firstRow="0" w:lastRow="0" w:firstColumn="0" w:lastColumn="0" w:noHBand="0" w:noVBand="0"/>
      </w:tblPr>
      <w:tblGrid>
        <w:gridCol w:w="8928"/>
        <w:gridCol w:w="990"/>
      </w:tblGrid>
      <w:tr w:rsidR="00EA00A7" w:rsidRPr="00451C46" w14:paraId="78CA1D89" w14:textId="77777777" w:rsidTr="00DA2391">
        <w:tc>
          <w:tcPr>
            <w:tcW w:w="9918" w:type="dxa"/>
            <w:gridSpan w:val="2"/>
            <w:shd w:val="clear" w:color="auto" w:fill="FFFFFF" w:themeFill="background1"/>
            <w:vAlign w:val="center"/>
          </w:tcPr>
          <w:p w14:paraId="1ED5527C" w14:textId="29D9B769" w:rsidR="00EA00A7" w:rsidRPr="00451C46" w:rsidRDefault="00EA00A7" w:rsidP="00DA2391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Câu 1.</w:t>
            </w:r>
            <w:r w:rsidR="00C25AA9" w:rsidRPr="00451C46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 </w:t>
            </w:r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lt;</w:t>
            </w:r>
            <w:r w:rsidR="00C25AA9"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B</w:t>
            </w:r>
            <w:proofErr w:type="gramStart"/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gt;</w:t>
            </w:r>
            <w:r w:rsidR="00C25AA9"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51C46">
              <w:rPr>
                <w:rFonts w:ascii="Times New Roman" w:eastAsia="Calibri" w:hAnsi="Times New Roman" w:cs="Times New Roman"/>
                <w:iCs/>
                <w:sz w:val="26"/>
                <w:szCs w:val="26"/>
                <w:lang w:val="nl-NL"/>
              </w:rPr>
              <w:t>.</w:t>
            </w:r>
            <w:proofErr w:type="gramEnd"/>
            <w:r w:rsidRPr="00451C4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Căn bậc hai của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20" w:dyaOrig="279" w14:anchorId="798B87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4pt;height:13.55pt" o:ole="">
                  <v:imagedata r:id="rId8" o:title=""/>
                </v:shape>
                <o:OLEObject Type="Embed" ProgID="Equation.DSMT4" ShapeID="_x0000_i1025" DrawAspect="Content" ObjectID="_1805179158" r:id="rId9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là:</w:t>
            </w:r>
          </w:p>
        </w:tc>
      </w:tr>
      <w:bookmarkStart w:id="0" w:name="MTBlankEqn"/>
      <w:tr w:rsidR="00EA00A7" w:rsidRPr="00451C46" w14:paraId="1E92D417" w14:textId="77777777" w:rsidTr="00DA2391">
        <w:trPr>
          <w:gridAfter w:val="1"/>
          <w:wAfter w:w="990" w:type="dxa"/>
        </w:trPr>
        <w:tc>
          <w:tcPr>
            <w:tcW w:w="8928" w:type="dxa"/>
            <w:shd w:val="clear" w:color="auto" w:fill="auto"/>
          </w:tcPr>
          <w:p w14:paraId="7CDBFD56" w14:textId="2FDA73CE" w:rsidR="00EA00A7" w:rsidRPr="00451C46" w:rsidRDefault="001C23D4" w:rsidP="00EA00A7">
            <w:pPr>
              <w:pStyle w:val="ListParagraph"/>
              <w:numPr>
                <w:ilvl w:val="0"/>
                <w:numId w:val="23"/>
              </w:numPr>
              <w:shd w:val="clear" w:color="auto" w:fill="FFFFFF" w:themeFill="background1"/>
              <w:spacing w:after="0"/>
              <w:jc w:val="both"/>
              <w:rPr>
                <w:sz w:val="26"/>
                <w:szCs w:val="26"/>
              </w:rPr>
            </w:pPr>
            <w:r w:rsidRPr="00451C46">
              <w:rPr>
                <w:position w:val="-6"/>
                <w:sz w:val="26"/>
                <w:szCs w:val="26"/>
              </w:rPr>
              <w:object w:dxaOrig="180" w:dyaOrig="279" w14:anchorId="60469CEE">
                <v:shape id="_x0000_i1026" type="#_x0000_t75" style="width:8.55pt;height:13.55pt" o:ole="">
                  <v:imagedata r:id="rId10" o:title=""/>
                </v:shape>
                <o:OLEObject Type="Embed" ProgID="Equation.DSMT4" ShapeID="_x0000_i1026" DrawAspect="Content" ObjectID="_1805179159" r:id="rId11"/>
              </w:object>
            </w:r>
            <w:bookmarkEnd w:id="0"/>
            <w:r w:rsidR="00EA00A7" w:rsidRPr="00451C46">
              <w:rPr>
                <w:sz w:val="26"/>
                <w:szCs w:val="26"/>
              </w:rPr>
              <w:t xml:space="preserve">                          B. </w:t>
            </w:r>
            <w:r w:rsidRPr="00451C46">
              <w:rPr>
                <w:position w:val="-6"/>
                <w:sz w:val="26"/>
                <w:szCs w:val="26"/>
              </w:rPr>
              <w:object w:dxaOrig="320" w:dyaOrig="279" w14:anchorId="53F220EC">
                <v:shape id="_x0000_i1027" type="#_x0000_t75" style="width:16.4pt;height:13.55pt" o:ole="">
                  <v:imagedata r:id="rId12" o:title=""/>
                </v:shape>
                <o:OLEObject Type="Embed" ProgID="Equation.DSMT4" ShapeID="_x0000_i1027" DrawAspect="Content" ObjectID="_1805179160" r:id="rId13"/>
              </w:object>
            </w:r>
            <w:r w:rsidR="00EA00A7" w:rsidRPr="00451C46">
              <w:rPr>
                <w:sz w:val="26"/>
                <w:szCs w:val="26"/>
              </w:rPr>
              <w:t xml:space="preserve">                          C.</w:t>
            </w:r>
            <w:r w:rsidRPr="00451C46">
              <w:rPr>
                <w:position w:val="-6"/>
                <w:sz w:val="26"/>
                <w:szCs w:val="26"/>
              </w:rPr>
              <w:object w:dxaOrig="320" w:dyaOrig="279" w14:anchorId="16EAAA42">
                <v:shape id="_x0000_i1028" type="#_x0000_t75" style="width:16.4pt;height:13.55pt" o:ole="">
                  <v:imagedata r:id="rId14" o:title=""/>
                </v:shape>
                <o:OLEObject Type="Embed" ProgID="Equation.DSMT4" ShapeID="_x0000_i1028" DrawAspect="Content" ObjectID="_1805179161" r:id="rId15"/>
              </w:object>
            </w:r>
            <w:r w:rsidR="00EA00A7" w:rsidRPr="00451C46">
              <w:rPr>
                <w:sz w:val="26"/>
                <w:szCs w:val="26"/>
              </w:rPr>
              <w:t xml:space="preserve">                               D. </w:t>
            </w:r>
            <w:r w:rsidRPr="00451C46">
              <w:rPr>
                <w:position w:val="-6"/>
                <w:sz w:val="26"/>
                <w:szCs w:val="26"/>
              </w:rPr>
              <w:object w:dxaOrig="560" w:dyaOrig="279" w14:anchorId="6D8B90DC">
                <v:shape id="_x0000_i1029" type="#_x0000_t75" style="width:27.8pt;height:13.55pt" o:ole="">
                  <v:imagedata r:id="rId16" o:title=""/>
                </v:shape>
                <o:OLEObject Type="Embed" ProgID="Equation.DSMT4" ShapeID="_x0000_i1029" DrawAspect="Content" ObjectID="_1805179162" r:id="rId17"/>
              </w:object>
            </w:r>
          </w:p>
        </w:tc>
      </w:tr>
      <w:tr w:rsidR="00EA00A7" w:rsidRPr="00451C46" w14:paraId="0747E18D" w14:textId="77777777" w:rsidTr="00DA2391">
        <w:tc>
          <w:tcPr>
            <w:tcW w:w="9918" w:type="dxa"/>
            <w:gridSpan w:val="2"/>
            <w:shd w:val="clear" w:color="auto" w:fill="FFFFFF" w:themeFill="background1"/>
          </w:tcPr>
          <w:p w14:paraId="01DF35F9" w14:textId="3BA48145" w:rsidR="00EA00A7" w:rsidRPr="00451C46" w:rsidRDefault="00EA00A7" w:rsidP="00DA2391">
            <w:pPr>
              <w:shd w:val="clear" w:color="auto" w:fill="FFFFFF" w:themeFill="background1"/>
              <w:spacing w:after="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Câu 2. </w:t>
            </w:r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lt;</w:t>
            </w:r>
            <w:r w:rsidR="00C25AA9"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B</w:t>
            </w:r>
            <w:proofErr w:type="gramStart"/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gt;</w:t>
            </w:r>
            <w:r w:rsidR="00C25AA9"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Nhận</w:t>
            </w:r>
            <w:proofErr w:type="gramEnd"/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xét nào sau đây là đúng về đồ thị hàm số </w:t>
            </w:r>
            <w:r w:rsidR="001C23D4" w:rsidRPr="00451C4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99" w:dyaOrig="620" w14:anchorId="3CF23E12">
                <v:shape id="_x0000_i1030" type="#_x0000_t75" style="width:49.9pt;height:31.35pt" o:ole="">
                  <v:imagedata r:id="rId18" o:title=""/>
                </v:shape>
                <o:OLEObject Type="Embed" ProgID="Equation.DSMT4" ShapeID="_x0000_i1030" DrawAspect="Content" ObjectID="_1805179163" r:id="rId19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?</w:t>
            </w:r>
          </w:p>
          <w:p w14:paraId="6B264D19" w14:textId="4803B8B9" w:rsidR="00EA00A7" w:rsidRPr="00451C46" w:rsidRDefault="00EA00A7" w:rsidP="00DA2391">
            <w:pPr>
              <w:shd w:val="clear" w:color="auto" w:fill="FFFFFF" w:themeFill="background1"/>
              <w:tabs>
                <w:tab w:val="left" w:pos="992"/>
              </w:tabs>
              <w:spacing w:after="0" w:line="276" w:lineRule="auto"/>
              <w:ind w:left="992" w:hanging="992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A.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Đồ thị hàm số nhận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6B6236E5">
                <v:shape id="_x0000_i1031" type="#_x0000_t75" style="width:17.8pt;height:13.55pt" o:ole="">
                  <v:imagedata r:id="rId20" o:title=""/>
                </v:shape>
                <o:OLEObject Type="Embed" ProgID="Equation.DSMT4" ShapeID="_x0000_i1031" DrawAspect="Content" ObjectID="_1805179164" r:id="rId21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làm trục đối xứng.</w:t>
            </w:r>
          </w:p>
          <w:p w14:paraId="3768A867" w14:textId="77777777" w:rsidR="00EA00A7" w:rsidRPr="00451C46" w:rsidRDefault="00EA00A7" w:rsidP="00DA2391">
            <w:pPr>
              <w:shd w:val="clear" w:color="auto" w:fill="FFFFFF" w:themeFill="background1"/>
              <w:tabs>
                <w:tab w:val="left" w:pos="992"/>
              </w:tabs>
              <w:spacing w:after="0" w:line="276" w:lineRule="auto"/>
              <w:ind w:left="992" w:hanging="992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B.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ồ thị hàm số nằm hoàn toàn phía trên trục hoành.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ab/>
            </w:r>
          </w:p>
          <w:p w14:paraId="45114C9D" w14:textId="77777777" w:rsidR="00EA00A7" w:rsidRPr="00451C46" w:rsidRDefault="00EA00A7" w:rsidP="00DA2391">
            <w:pPr>
              <w:shd w:val="clear" w:color="auto" w:fill="FFFFFF" w:themeFill="background1"/>
              <w:tabs>
                <w:tab w:val="left" w:pos="992"/>
              </w:tabs>
              <w:spacing w:after="0" w:line="276" w:lineRule="auto"/>
              <w:ind w:left="992" w:hanging="992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C.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ồ thị hàm số là một đường cong không đi qua gốc tọa độ.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ab/>
            </w:r>
          </w:p>
          <w:p w14:paraId="43B4EAAB" w14:textId="77777777" w:rsidR="00EA00A7" w:rsidRPr="00451C46" w:rsidRDefault="00EA00A7" w:rsidP="00DA2391">
            <w:pPr>
              <w:shd w:val="clear" w:color="auto" w:fill="FFFFFF" w:themeFill="background1"/>
              <w:tabs>
                <w:tab w:val="left" w:pos="992"/>
              </w:tabs>
              <w:spacing w:after="0" w:line="276" w:lineRule="auto"/>
              <w:ind w:left="992" w:hanging="992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 xml:space="preserve">D.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ồ thị hàm số có đỉnh là gốc tọa độ và nằm phía dưới trục hoành.</w:t>
            </w:r>
          </w:p>
          <w:p w14:paraId="0E9B6E7A" w14:textId="4B8FCAD2" w:rsidR="00EA00A7" w:rsidRPr="00451C46" w:rsidRDefault="00EA00A7" w:rsidP="00DA2391">
            <w:pPr>
              <w:shd w:val="clear" w:color="auto" w:fill="FFFFFF" w:themeFill="background1"/>
              <w:spacing w:after="0" w:line="288" w:lineRule="auto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proofErr w:type="spellStart"/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3. </w:t>
            </w:r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lt;</w:t>
            </w:r>
            <w:r w:rsidR="00C25AA9"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B</w:t>
            </w:r>
            <w:proofErr w:type="gramStart"/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gt;</w:t>
            </w:r>
            <w:r w:rsidR="00C25AA9"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Phương</w:t>
            </w:r>
            <w:proofErr w:type="gram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trình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nào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sau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đây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không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phải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là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phương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trình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bậc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nhất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hai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ẩn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</w:p>
          <w:p w14:paraId="7BE9F550" w14:textId="2369E831" w:rsidR="00EA00A7" w:rsidRPr="00451C46" w:rsidRDefault="00EA00A7" w:rsidP="00DA2391">
            <w:pPr>
              <w:shd w:val="clear" w:color="auto" w:fill="FFFFFF" w:themeFill="background1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88" w:lineRule="auto"/>
              <w:ind w:firstLine="28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00" w:dyaOrig="320" w14:anchorId="573793F2">
                <v:shape id="_x0000_i1032" type="#_x0000_t75" style="width:44.9pt;height:16.4pt" o:ole="">
                  <v:imagedata r:id="rId22" o:title=""/>
                </v:shape>
                <o:OLEObject Type="Embed" ProgID="Equation.DSMT4" ShapeID="_x0000_i1032" DrawAspect="Content" ObjectID="_1805179165" r:id="rId23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  <w:t>B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40" w:dyaOrig="320" w14:anchorId="3DBF703F">
                <v:shape id="_x0000_i1033" type="#_x0000_t75" style="width:57.05pt;height:16.4pt" o:ole="">
                  <v:imagedata r:id="rId24" o:title=""/>
                </v:shape>
                <o:OLEObject Type="Embed" ProgID="Equation.DSMT4" ShapeID="_x0000_i1033" DrawAspect="Content" ObjectID="_1805179166" r:id="rId25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  <w:t>C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40" w:dyaOrig="320" w14:anchorId="7166B7A7">
                <v:shape id="_x0000_i1034" type="#_x0000_t75" style="width:77pt;height:16.4pt" o:ole="">
                  <v:imagedata r:id="rId26" o:title=""/>
                </v:shape>
                <o:OLEObject Type="Embed" ProgID="Equation.DSMT4" ShapeID="_x0000_i1034" DrawAspect="Content" ObjectID="_1805179167" r:id="rId27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ab/>
              <w:t>D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99" w:dyaOrig="360" w14:anchorId="38BE6938">
                <v:shape id="_x0000_i1035" type="#_x0000_t75" style="width:49.9pt;height:17.8pt" o:ole="">
                  <v:imagedata r:id="rId28" o:title=""/>
                </v:shape>
                <o:OLEObject Type="Embed" ProgID="Equation.DSMT4" ShapeID="_x0000_i1035" DrawAspect="Content" ObjectID="_1805179168" r:id="rId29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91FCA10" w14:textId="68BF9AEE" w:rsidR="00D13766" w:rsidRPr="00451C46" w:rsidRDefault="00D13766" w:rsidP="00D13766">
            <w:pPr>
              <w:rPr>
                <w:rFonts w:ascii="Times New Roman" w:hAnsi="Times New Roman" w:cs="Times New Roman"/>
                <w:sz w:val="26"/>
                <w:szCs w:val="26"/>
                <w:lang w:val="nl-NL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1C46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Câu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4. </w:t>
            </w:r>
            <w:r w:rsidRPr="00451C46">
              <w:rPr>
                <w:rFonts w:ascii="Times New Roman" w:hAnsi="Times New Roman" w:cs="Times New Roman"/>
                <w:b/>
                <w:vanish/>
                <w:sz w:val="26"/>
                <w:szCs w:val="26"/>
                <w:lang w:val="nl-NL"/>
              </w:rPr>
              <w:t>ID17 2022 PBT TOAN9CD10 STT 161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&lt;NB&gt; </w: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Bất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phương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trình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60" w:dyaOrig="279" w14:anchorId="1CB2D28F">
                <v:shape id="_x0000_i1036" type="#_x0000_t75" style="width:48.5pt;height:13.55pt" o:ole="">
                  <v:imagedata r:id="rId30" o:title=""/>
                </v:shape>
                <o:OLEObject Type="Embed" ProgID="Equation.DSMT4" ShapeID="_x0000_i1036" DrawAspect="Content" ObjectID="_1805179169" r:id="rId31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  <w:lang w:val="nl-NL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có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nghiệm</w:t>
            </w:r>
            <w:proofErr w:type="spellEnd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là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  <w:lang w:val="nl-NL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:</w:t>
            </w:r>
          </w:p>
          <w:p w14:paraId="439794D7" w14:textId="47E09EA4" w:rsidR="00D13766" w:rsidRPr="00451C46" w:rsidRDefault="001C23D4" w:rsidP="00D13766">
            <w:pPr>
              <w:numPr>
                <w:ilvl w:val="0"/>
                <w:numId w:val="24"/>
              </w:numPr>
              <w:spacing w:line="276" w:lineRule="auto"/>
              <w:ind w:left="1080"/>
              <w:contextualSpacing/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1C4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 w14:anchorId="7EFE1EA5">
                <v:shape id="_x0000_i1037" type="#_x0000_t75" style="width:29.95pt;height:31.35pt" o:ole="">
                  <v:imagedata r:id="rId32" o:title=""/>
                </v:shape>
                <o:OLEObject Type="Embed" ProgID="Equation.DSMT4" ShapeID="_x0000_i1037" DrawAspect="Content" ObjectID="_1805179170" r:id="rId33"/>
              </w:object>
            </w:r>
            <w:r w:rsidR="00D13766" w:rsidRPr="00451C46"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                                               </w:t>
            </w:r>
          </w:p>
          <w:p w14:paraId="2935CB75" w14:textId="5E156943" w:rsidR="00D13766" w:rsidRPr="00451C46" w:rsidRDefault="00D13766" w:rsidP="00D13766">
            <w:pPr>
              <w:numPr>
                <w:ilvl w:val="0"/>
                <w:numId w:val="24"/>
              </w:numPr>
              <w:spacing w:line="276" w:lineRule="auto"/>
              <w:ind w:left="1080"/>
              <w:contextualSpacing/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1C46"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  <w:r w:rsidR="001C23D4" w:rsidRPr="00451C4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 w14:anchorId="043599FE">
                <v:shape id="_x0000_i1038" type="#_x0000_t75" style="width:29.95pt;height:31.35pt" o:ole="">
                  <v:imagedata r:id="rId34" o:title=""/>
                </v:shape>
                <o:OLEObject Type="Embed" ProgID="Equation.DSMT4" ShapeID="_x0000_i1038" DrawAspect="Content" ObjectID="_1805179171" r:id="rId35"/>
              </w:object>
            </w:r>
          </w:p>
          <w:p w14:paraId="0FCB08B2" w14:textId="042DE259" w:rsidR="00D13766" w:rsidRPr="00451C46" w:rsidRDefault="00D13766" w:rsidP="00D13766">
            <w:pPr>
              <w:ind w:left="720"/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.</w:t>
            </w:r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760" w:dyaOrig="620" w14:anchorId="4BC60B36">
                <v:shape id="_x0000_i1039" type="#_x0000_t75" style="width:37.8pt;height:31.35pt" o:ole="">
                  <v:imagedata r:id="rId36" o:title=""/>
                </v:shape>
                <o:OLEObject Type="Embed" ProgID="Equation.DSMT4" ShapeID="_x0000_i1039" DrawAspect="Content" ObjectID="_1805179172" r:id="rId37"/>
              </w:object>
            </w:r>
            <w:r w:rsidRPr="00451C46"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                                                              </w:t>
            </w:r>
          </w:p>
          <w:p w14:paraId="7B19492F" w14:textId="7020A674" w:rsidR="00D13766" w:rsidRPr="00451C46" w:rsidRDefault="00D13766" w:rsidP="00D13766">
            <w:pPr>
              <w:ind w:left="720"/>
              <w:rPr>
                <w:rFonts w:ascii="Times New Roman" w:eastAsia="Calibri" w:hAnsi="Times New Roman" w:cs="Times New Roman"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. </w:t>
            </w:r>
            <w:r w:rsidR="001C23D4" w:rsidRPr="00451C4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 w14:anchorId="0A577A97">
                <v:shape id="_x0000_i1040" type="#_x0000_t75" style="width:29.95pt;height:31.35pt" o:ole="">
                  <v:imagedata r:id="rId38" o:title=""/>
                </v:shape>
                <o:OLEObject Type="Embed" ProgID="Equation.DSMT4" ShapeID="_x0000_i1040" DrawAspect="Content" ObjectID="_1805179173" r:id="rId39"/>
              </w:object>
            </w:r>
          </w:p>
          <w:p w14:paraId="14199CF1" w14:textId="77777777" w:rsidR="00D13766" w:rsidRPr="00451C46" w:rsidRDefault="00D13766" w:rsidP="00D1376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360" w:lineRule="auto"/>
              <w:ind w:hanging="2"/>
              <w:jc w:val="both"/>
              <w:rPr>
                <w:rFonts w:ascii="Times New Roma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</w:pPr>
            <w:r w:rsidRPr="00451C46">
              <w:rPr>
                <w:rFonts w:ascii="Times New Roman" w:hAnsi="Times New Roman" w:cs="Times New Roman"/>
                <w:b/>
                <w:kern w:val="2"/>
                <w:sz w:val="26"/>
                <w:szCs w:val="26"/>
                <w:lang w:val="nl-NL"/>
                <w14:ligatures w14:val="standardContextual"/>
              </w:rPr>
              <w:t xml:space="preserve">Câu 5. </w:t>
            </w:r>
            <w:r w:rsidRPr="00451C46">
              <w:rPr>
                <w:rFonts w:ascii="Times New Roman" w:hAnsi="Times New Roman" w:cs="Times New Roman"/>
                <w:b/>
                <w:vanish/>
                <w:kern w:val="2"/>
                <w:sz w:val="26"/>
                <w:szCs w:val="26"/>
                <w:lang w:val="nl-NL"/>
                <w14:ligatures w14:val="standardContextual"/>
              </w:rPr>
              <w:t>ID17 2022 PBT TOAN9CD10 STT 161</w:t>
            </w:r>
            <w:r w:rsidRPr="00451C46">
              <w:rPr>
                <w:rFonts w:ascii="Times New Roman" w:hAnsi="Times New Roman" w:cs="Times New Roman"/>
                <w:b/>
                <w:kern w:val="2"/>
                <w:sz w:val="26"/>
                <w:szCs w:val="26"/>
                <w:lang w:val="nl-NL"/>
                <w14:ligatures w14:val="standardContextual"/>
              </w:rPr>
              <w:t xml:space="preserve">&lt;NB&gt; </w:t>
            </w:r>
            <w:r w:rsidRPr="00451C46">
              <w:rPr>
                <w:rFonts w:ascii="Times New Roma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  <w:t>Cho hình nón (hình vẽ). Quan sát hình và cho biết độ dài đường sinh của hình nón là</w:t>
            </w:r>
          </w:p>
          <w:p w14:paraId="35A68F9C" w14:textId="77777777" w:rsidR="00D13766" w:rsidRPr="00451C46" w:rsidRDefault="00D13766" w:rsidP="00D13766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jc w:val="center"/>
              <w:rPr>
                <w:rFonts w:ascii="Times New Roma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</w:pPr>
            <w:r w:rsidRPr="00451C46">
              <w:rPr>
                <w:rFonts w:ascii="Times New Roman" w:hAnsi="Times New Roman" w:cs="Times New Roman"/>
                <w:noProof/>
                <w:kern w:val="2"/>
                <w:sz w:val="26"/>
                <w:szCs w:val="26"/>
                <w14:ligatures w14:val="standardContextual"/>
              </w:rPr>
              <w:drawing>
                <wp:inline distT="0" distB="0" distL="0" distR="0" wp14:anchorId="1D83511B" wp14:editId="51CB2AEF">
                  <wp:extent cx="1868308" cy="1765339"/>
                  <wp:effectExtent l="0" t="0" r="0" b="0"/>
                  <wp:docPr id="7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333" cy="1768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CDD707" w14:textId="54DB9A8C" w:rsidR="00D13766" w:rsidRPr="00451C46" w:rsidRDefault="00D13766" w:rsidP="00D13766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rPr>
                <w:rFonts w:ascii="Times New Roman" w:eastAsia="Aptos" w:hAnsi="Times New Roman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A.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320" w14:anchorId="61218368">
                <v:shape id="_x0000_i1041" type="#_x0000_t75" style="width:23.5pt;height:16.4pt" o:ole="">
                  <v:imagedata r:id="rId41" o:title=""/>
                </v:shape>
                <o:OLEObject Type="Embed" ProgID="Equation.DSMT4" ShapeID="_x0000_i1041" DrawAspect="Content" ObjectID="_1805179174" r:id="rId42"/>
              </w:objec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  <w:r w:rsidRPr="00451C46">
              <w:rPr>
                <w:rFonts w:ascii="Times New Roman" w:eastAsia="Aptos" w:hAnsi="Times New Roman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B.</w:t>
            </w:r>
            <w:r w:rsidRPr="00451C46">
              <w:rPr>
                <w:rFonts w:ascii="Times New Roman" w:eastAsia="Aptos" w:hAnsi="Times New Roman" w:cs="Times New Roman"/>
                <w:kern w:val="2"/>
                <w:position w:val="-24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99" w:dyaOrig="320" w14:anchorId="474B93BD">
                <v:shape id="_x0000_i1042" type="#_x0000_t75" style="width:24.95pt;height:16.4pt" o:ole="">
                  <v:imagedata r:id="rId43" o:title=""/>
                </v:shape>
                <o:OLEObject Type="Embed" ProgID="Equation.DSMT4" ShapeID="_x0000_i1042" DrawAspect="Content" ObjectID="_1805179175" r:id="rId44"/>
              </w:objec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 w:rsidRPr="00451C46">
              <w:rPr>
                <w:rFonts w:ascii="Times New Roman" w:eastAsia="Aptos" w:hAnsi="Times New Roman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>C.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99" w:dyaOrig="320" w14:anchorId="08807E1D">
                <v:shape id="_x0000_i1043" type="#_x0000_t75" style="width:24.95pt;height:16.4pt" o:ole="">
                  <v:imagedata r:id="rId45" o:title=""/>
                </v:shape>
                <o:OLEObject Type="Embed" ProgID="Equation.DSMT4" ShapeID="_x0000_i1043" DrawAspect="Content" ObjectID="_1805179176" r:id="rId46"/>
              </w:objec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  <w:r w:rsidRPr="00451C46">
              <w:rPr>
                <w:rFonts w:ascii="Times New Roman" w:eastAsia="Aptos" w:hAnsi="Times New Roman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                  </w:t>
            </w:r>
          </w:p>
          <w:p w14:paraId="21BED5ED" w14:textId="34928803" w:rsidR="00D13766" w:rsidRPr="00451C46" w:rsidRDefault="00D13766" w:rsidP="00D13766">
            <w:pPr>
              <w:tabs>
                <w:tab w:val="left" w:pos="3402"/>
                <w:tab w:val="left" w:pos="5669"/>
                <w:tab w:val="left" w:pos="7937"/>
              </w:tabs>
              <w:ind w:left="992"/>
              <w:contextualSpacing/>
              <w:rPr>
                <w:rFonts w:ascii="Times New Roman" w:hAnsi="Times New Roman" w:cs="Times New Roman"/>
                <w:kern w:val="2"/>
                <w:sz w:val="26"/>
                <w:szCs w:val="26"/>
                <w:lang w:val="vi-VN" w:eastAsia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D.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99" w:dyaOrig="320" w14:anchorId="4D5289BB">
                <v:shape id="_x0000_i1044" type="#_x0000_t75" style="width:24.95pt;height:16.4pt" o:ole="">
                  <v:imagedata r:id="rId47" o:title=""/>
                </v:shape>
                <o:OLEObject Type="Embed" ProgID="Equation.DSMT4" ShapeID="_x0000_i1044" DrawAspect="Content" ObjectID="_1805179177" r:id="rId48"/>
              </w:objec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.</w:t>
            </w:r>
          </w:p>
          <w:p w14:paraId="3121A949" w14:textId="77777777" w:rsidR="00D13766" w:rsidRPr="00451C46" w:rsidRDefault="00D13766" w:rsidP="00D13766">
            <w:pPr>
              <w:spacing w:after="0" w:line="360" w:lineRule="auto"/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Câu 6. &lt;NB&gt;  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Chọn câu trả lời đúng. Bán kính của đường tròn ngoại tiếp tam giác vuông</w:t>
            </w:r>
          </w:p>
          <w:p w14:paraId="7368143B" w14:textId="77777777" w:rsidR="00D13766" w:rsidRPr="00451C46" w:rsidRDefault="00D13766" w:rsidP="00D13766">
            <w:pPr>
              <w:spacing w:after="0" w:line="360" w:lineRule="auto"/>
              <w:ind w:left="720"/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A. 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bằng độ dài cạnh nhỏ nhất của tam giác vuông.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</w:p>
          <w:p w14:paraId="7ADD1CE8" w14:textId="77777777" w:rsidR="00D13766" w:rsidRPr="00451C46" w:rsidRDefault="00D13766" w:rsidP="00D13766">
            <w:pPr>
              <w:spacing w:after="0" w:line="360" w:lineRule="auto"/>
              <w:ind w:left="720"/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B. 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bằng nửa độ dài cạnh góc vuông lớn hơn.</w:t>
            </w:r>
          </w:p>
          <w:p w14:paraId="0FAAEBB1" w14:textId="77777777" w:rsidR="00D13766" w:rsidRPr="00451C46" w:rsidRDefault="00D13766" w:rsidP="00D13766">
            <w:pPr>
              <w:spacing w:after="0" w:line="360" w:lineRule="auto"/>
              <w:ind w:left="720"/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C. 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bằng nửa độ dài cạnh huyền.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ab/>
            </w:r>
          </w:p>
          <w:p w14:paraId="2B209F12" w14:textId="77777777" w:rsidR="00D13766" w:rsidRPr="00451C46" w:rsidRDefault="00D13766" w:rsidP="00D13766">
            <w:pPr>
              <w:spacing w:after="0" w:line="360" w:lineRule="auto"/>
              <w:ind w:left="720"/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</w:pPr>
            <w:r w:rsidRPr="00451C46">
              <w:rPr>
                <w:rFonts w:ascii="Times New Roman" w:eastAsia="Aptos" w:hAnsi="Times New Roman" w:cs="Times New Roman"/>
                <w:b/>
                <w:kern w:val="2"/>
                <w:sz w:val="26"/>
                <w:szCs w:val="26"/>
                <w:lang w:val="vi-VN"/>
                <w14:ligatures w14:val="standardContextual"/>
              </w:rPr>
              <w:t xml:space="preserve">D. </w:t>
            </w:r>
            <w:r w:rsidRPr="00451C46">
              <w:rPr>
                <w:rFonts w:ascii="Times New Roman" w:eastAsia="Aptos" w:hAnsi="Times New Roman" w:cs="Times New Roman"/>
                <w:kern w:val="2"/>
                <w:sz w:val="26"/>
                <w:szCs w:val="26"/>
                <w:lang w:val="vi-VN"/>
                <w14:ligatures w14:val="standardContextual"/>
              </w:rPr>
              <w:t>bằng độ dài cạnh huyền.</w:t>
            </w:r>
          </w:p>
          <w:p w14:paraId="1F71D55D" w14:textId="77777777" w:rsidR="00D13766" w:rsidRPr="00451C46" w:rsidRDefault="00D13766" w:rsidP="00D13766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 7</w:t>
            </w:r>
            <w:r w:rsidRPr="00451C46">
              <w:rPr>
                <w:rFonts w:ascii="Times New Roman" w:hAnsi="Times New Roman" w:cs="Times New Roman"/>
                <w:b/>
                <w:vanish/>
                <w:color w:val="FFFFFF"/>
                <w:sz w:val="26"/>
                <w:szCs w:val="26"/>
                <w:lang w:val="nl-NL"/>
              </w:rPr>
              <w:t xml:space="preserve"> R9 HP.02.24</w:t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&lt;NB&gt;.</w: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</w:t>
            </w:r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Khung đồng hồ là một đường tròn, kim giờ, kim phút là các tia. Số đo góc ở tâm</w:t>
            </w:r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tạo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bởi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kim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giờ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kim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trong hình sau là</w:t>
            </w:r>
          </w:p>
          <w:p w14:paraId="6D130CE0" w14:textId="41A6768B" w:rsidR="00D13766" w:rsidRPr="00451C46" w:rsidRDefault="00D13766" w:rsidP="00D13766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lastRenderedPageBreak/>
              <w:drawing>
                <wp:anchor distT="0" distB="0" distL="114300" distR="114300" simplePos="0" relativeHeight="251667456" behindDoc="0" locked="0" layoutInCell="1" allowOverlap="1" wp14:anchorId="2DF8E7B9" wp14:editId="40DE798D">
                  <wp:simplePos x="0" y="0"/>
                  <wp:positionH relativeFrom="column">
                    <wp:posOffset>2663190</wp:posOffset>
                  </wp:positionH>
                  <wp:positionV relativeFrom="paragraph">
                    <wp:posOffset>2540</wp:posOffset>
                  </wp:positionV>
                  <wp:extent cx="924054" cy="895475"/>
                  <wp:effectExtent l="0" t="0" r="9525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4054" cy="895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 w14:anchorId="7127A52F">
                <v:shape id="_x0000_i1045" type="#_x0000_t75" style="width:19.95pt;height:13.55pt" o:ole="">
                  <v:imagedata r:id="rId50" o:title=""/>
                </v:shape>
                <o:OLEObject Type="Embed" ProgID="Equation.DSMT4" ShapeID="_x0000_i1045" DrawAspect="Content" ObjectID="_1805179178" r:id="rId51"/>
              </w:object>
            </w:r>
          </w:p>
          <w:p w14:paraId="0EE1E124" w14:textId="7246062F" w:rsidR="00D13766" w:rsidRPr="00451C46" w:rsidRDefault="00D13766" w:rsidP="00D13766">
            <w:pPr>
              <w:spacing w:after="0"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 w14:anchorId="7BFE0D97">
                <v:shape id="_x0000_i1046" type="#_x0000_t75" style="width:19.95pt;height:13.55pt" o:ole="">
                  <v:imagedata r:id="rId52" o:title=""/>
                </v:shape>
                <o:OLEObject Type="Embed" ProgID="Equation.DSMT4" ShapeID="_x0000_i1046" DrawAspect="Content" ObjectID="_1805179179" r:id="rId53"/>
              </w:object>
            </w:r>
          </w:p>
          <w:p w14:paraId="0A86EDFC" w14:textId="259F1644" w:rsidR="00D13766" w:rsidRPr="00451C46" w:rsidRDefault="00D13766" w:rsidP="00D13766">
            <w:pPr>
              <w:spacing w:after="0"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2736F701">
                <v:shape id="_x0000_i1047" type="#_x0000_t75" style="width:26.4pt;height:13.55pt" o:ole="">
                  <v:imagedata r:id="rId54" o:title=""/>
                </v:shape>
                <o:OLEObject Type="Embed" ProgID="Equation.DSMT4" ShapeID="_x0000_i1047" DrawAspect="Content" ObjectID="_1805179180" r:id="rId55"/>
              </w:object>
            </w:r>
          </w:p>
          <w:p w14:paraId="75649018" w14:textId="30E2F3C3" w:rsidR="00D13766" w:rsidRPr="00451C46" w:rsidRDefault="00D13766" w:rsidP="00D13766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4465CB59">
                <v:shape id="_x0000_i1048" type="#_x0000_t75" style="width:24.95pt;height:13.55pt" o:ole="">
                  <v:imagedata r:id="rId56" o:title=""/>
                </v:shape>
                <o:OLEObject Type="Embed" ProgID="Equation.DSMT4" ShapeID="_x0000_i1048" DrawAspect="Content" ObjectID="_1805179181" r:id="rId57"/>
              </w:object>
            </w:r>
          </w:p>
          <w:p w14:paraId="3EA0C2E8" w14:textId="4BD260F6" w:rsidR="00EA00A7" w:rsidRPr="00451C46" w:rsidRDefault="00EA00A7" w:rsidP="00DA23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451C46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8. </w:t>
            </w:r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lt;</w:t>
            </w:r>
            <w:r w:rsidR="00C25AA9"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NB</w:t>
            </w:r>
            <w:r w:rsidR="00C25AA9"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&gt;</w:t>
            </w:r>
            <w:r w:rsidR="00C25AA9"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Khảo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át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về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ự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yêu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thíc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bố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mô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(Công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nghệ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, Anh,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ử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Địa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lớp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9A1.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Kết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trìn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bày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như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tbl>
            <w:tblPr>
              <w:tblStyle w:val="TableGrid"/>
              <w:tblW w:w="0" w:type="auto"/>
              <w:tblInd w:w="514" w:type="dxa"/>
              <w:tblLayout w:type="fixed"/>
              <w:tblLook w:val="04A0" w:firstRow="1" w:lastRow="0" w:firstColumn="1" w:lastColumn="0" w:noHBand="0" w:noVBand="1"/>
            </w:tblPr>
            <w:tblGrid>
              <w:gridCol w:w="1946"/>
              <w:gridCol w:w="1446"/>
              <w:gridCol w:w="1447"/>
              <w:gridCol w:w="1985"/>
              <w:gridCol w:w="1701"/>
            </w:tblGrid>
            <w:tr w:rsidR="00EA00A7" w:rsidRPr="00451C46" w14:paraId="72C5BC52" w14:textId="77777777" w:rsidTr="00DA2391">
              <w:trPr>
                <w:trHeight w:val="397"/>
              </w:trPr>
              <w:tc>
                <w:tcPr>
                  <w:tcW w:w="19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8621606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Môn </w:t>
                  </w: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học</w:t>
                  </w:r>
                  <w:proofErr w:type="spellEnd"/>
                </w:p>
              </w:tc>
              <w:tc>
                <w:tcPr>
                  <w:tcW w:w="14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5F3B28E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Công </w:t>
                  </w: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nghệ</w:t>
                  </w:r>
                  <w:proofErr w:type="spellEnd"/>
                </w:p>
              </w:tc>
              <w:tc>
                <w:tcPr>
                  <w:tcW w:w="14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115CB47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Anh</w:t>
                  </w:r>
                </w:p>
              </w:tc>
              <w:tc>
                <w:tcPr>
                  <w:tcW w:w="19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C242688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Sử</w:t>
                  </w:r>
                  <w:proofErr w:type="spellEnd"/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1E6EAAC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Địa</w:t>
                  </w:r>
                  <w:proofErr w:type="spellEnd"/>
                </w:p>
              </w:tc>
            </w:tr>
            <w:tr w:rsidR="00EA00A7" w:rsidRPr="00451C46" w14:paraId="49E39F77" w14:textId="77777777" w:rsidTr="00DA2391">
              <w:trPr>
                <w:trHeight w:val="397"/>
              </w:trPr>
              <w:tc>
                <w:tcPr>
                  <w:tcW w:w="19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6D68EF3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Tần</w:t>
                  </w:r>
                  <w:proofErr w:type="spellEnd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số</w:t>
                  </w:r>
                  <w:proofErr w:type="spellEnd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(n)</w:t>
                  </w:r>
                </w:p>
              </w:tc>
              <w:tc>
                <w:tcPr>
                  <w:tcW w:w="14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036CF2E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18</w:t>
                  </w:r>
                </w:p>
              </w:tc>
              <w:tc>
                <w:tcPr>
                  <w:tcW w:w="14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1B6D574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198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E279063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EDB3095" w14:textId="77777777" w:rsidR="00EA00A7" w:rsidRPr="00451C46" w:rsidRDefault="00EA00A7" w:rsidP="00DA2391">
                  <w:pPr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4</w:t>
                  </w:r>
                </w:p>
              </w:tc>
            </w:tr>
          </w:tbl>
          <w:p w14:paraId="3C69822E" w14:textId="77777777" w:rsidR="00EA00A7" w:rsidRPr="00451C46" w:rsidRDefault="00EA00A7" w:rsidP="00DA23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Môn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nhiều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thíc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36B3F268" w14:textId="77777777" w:rsidR="00EA00A7" w:rsidRPr="00451C46" w:rsidRDefault="00EA00A7" w:rsidP="00DA2391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Công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nghệ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.                   </w:t>
            </w: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Anh                          </w:t>
            </w: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ử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</w:t>
            </w: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Địa</w:t>
            </w:r>
            <w:proofErr w:type="spellEnd"/>
          </w:p>
          <w:p w14:paraId="4AD9AFAF" w14:textId="3B8B2B4E" w:rsidR="00177B55" w:rsidRPr="00451C46" w:rsidRDefault="00177B55" w:rsidP="00177B55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bookmarkStart w:id="1" w:name="_Hlk180727338"/>
            <w:r w:rsidRPr="00451C46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  <w:t xml:space="preserve">Câu 9 </w:t>
            </w:r>
            <w:r w:rsidRPr="00451C46">
              <w:rPr>
                <w:rFonts w:ascii="Times New Roman" w:eastAsia="Times New Roman" w:hAnsi="Times New Roman" w:cs="Times New Roman"/>
                <w:b/>
                <w:iCs/>
                <w:vanish/>
                <w:sz w:val="26"/>
                <w:szCs w:val="26"/>
                <w:lang w:val="nl-NL"/>
              </w:rPr>
              <w:t>ID17 2022 PBT TOAN9CD10 STT 161</w:t>
            </w:r>
            <w:r w:rsidRPr="00451C46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  <w:lang w:val="nl-NL"/>
              </w:rPr>
              <w:t>&lt;TH&gt;.</w:t>
            </w:r>
            <w:r w:rsidRPr="00451C46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nl-NL"/>
              </w:rPr>
              <w:t xml:space="preserve"> </w:t>
            </w:r>
            <w:r w:rsidRPr="00451C46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Phương </w:t>
            </w:r>
            <w:proofErr w:type="spellStart"/>
            <w:r w:rsidRPr="00451C46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trình</w:t>
            </w:r>
            <w:proofErr w:type="spellEnd"/>
            <w:r w:rsidRPr="00451C46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00" w:dyaOrig="320" w14:anchorId="31A1E02F">
                <v:shape id="_x0000_i1049" type="#_x0000_t75" style="width:94.8pt;height:16.4pt" o:ole="">
                  <v:imagedata r:id="rId58" o:title=""/>
                </v:shape>
                <o:OLEObject Type="Embed" ProgID="Equation.DSMT4" ShapeID="_x0000_i1049" DrawAspect="Content" ObjectID="_1805179182" r:id="rId59"/>
              </w:object>
            </w:r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(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với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" w:dyaOrig="220" w14:anchorId="41340E04">
                <v:shape id="_x0000_i1050" type="#_x0000_t75" style="width:12.85pt;height:11.4pt" o:ole="">
                  <v:imagedata r:id="rId60" o:title=""/>
                </v:shape>
                <o:OLEObject Type="Embed" ProgID="Equation.DSMT4" ShapeID="_x0000_i1050" DrawAspect="Content" ObjectID="_1805179183" r:id="rId61"/>
              </w:objec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là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tham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)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ó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nghiệm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là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00" w:dyaOrig="260" w14:anchorId="27BA681C">
                <v:shape id="_x0000_i1051" type="#_x0000_t75" style="width:14.95pt;height:12.85pt" o:ole="">
                  <v:imagedata r:id="rId62" o:title=""/>
                </v:shape>
                <o:OLEObject Type="Embed" ProgID="Equation.DSMT4" ShapeID="_x0000_i1051" DrawAspect="Content" ObjectID="_1805179184" r:id="rId63"/>
              </w:object>
            </w:r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khi</w:t>
            </w:r>
            <w:proofErr w:type="spellEnd"/>
            <w:r w:rsidRPr="00451C46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:</w:t>
            </w:r>
          </w:p>
          <w:p w14:paraId="57F9197F" w14:textId="543A6DD5" w:rsidR="00177B55" w:rsidRPr="00451C46" w:rsidRDefault="00177B55" w:rsidP="00177B55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nl-NL"/>
              </w:rPr>
            </w:pPr>
            <w:r w:rsidRPr="00451C46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A. </w:t>
            </w:r>
            <w:r w:rsidR="001C23D4" w:rsidRPr="00451C46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780" w:dyaOrig="620" w14:anchorId="500084D5">
                <v:shape id="_x0000_i1052" type="#_x0000_t75" style="width:39.2pt;height:31.35pt" o:ole="">
                  <v:imagedata r:id="rId64" o:title=""/>
                </v:shape>
                <o:OLEObject Type="Embed" ProgID="Equation.DSMT4" ShapeID="_x0000_i1052" DrawAspect="Content" ObjectID="_1805179185" r:id="rId65"/>
              </w:object>
            </w:r>
            <w:r w:rsidRPr="00451C46">
              <w:rPr>
                <w:rFonts w:ascii="Times New Roman" w:hAnsi="Times New Roman" w:cs="Times New Roman"/>
                <w:b/>
                <w:bCs/>
                <w:iCs/>
                <w:position w:val="-6"/>
                <w:sz w:val="26"/>
                <w:szCs w:val="26"/>
              </w:rPr>
              <w:tab/>
            </w:r>
            <w:r w:rsidRPr="00451C46">
              <w:rPr>
                <w:rFonts w:ascii="Times New Roman" w:hAnsi="Times New Roman" w:cs="Times New Roman"/>
                <w:b/>
                <w:bCs/>
                <w:iCs/>
                <w:position w:val="-6"/>
                <w:sz w:val="26"/>
                <w:szCs w:val="26"/>
              </w:rPr>
              <w:tab/>
            </w:r>
            <w:r w:rsidRPr="00451C46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B. </w:t>
            </w:r>
            <w:r w:rsidR="001C23D4" w:rsidRPr="00451C46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639" w:dyaOrig="620" w14:anchorId="59569DBA">
                <v:shape id="_x0000_i1053" type="#_x0000_t75" style="width:32.1pt;height:31.35pt" o:ole="">
                  <v:imagedata r:id="rId66" o:title=""/>
                </v:shape>
                <o:OLEObject Type="Embed" ProgID="Equation.DSMT4" ShapeID="_x0000_i1053" DrawAspect="Content" ObjectID="_1805179186" r:id="rId67"/>
              </w:object>
            </w:r>
            <w:r w:rsidRPr="00451C46">
              <w:rPr>
                <w:rFonts w:ascii="Times New Roman" w:hAnsi="Times New Roman" w:cs="Times New Roman"/>
                <w:b/>
                <w:bCs/>
                <w:iCs/>
                <w:position w:val="-6"/>
                <w:sz w:val="26"/>
                <w:szCs w:val="26"/>
              </w:rPr>
              <w:tab/>
            </w:r>
            <w:r w:rsidRPr="00451C46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C. </w:t>
            </w:r>
            <w:r w:rsidR="001C23D4" w:rsidRPr="00451C46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639" w:dyaOrig="620" w14:anchorId="463FBC17">
                <v:shape id="_x0000_i1054" type="#_x0000_t75" style="width:32.1pt;height:31.35pt" o:ole="">
                  <v:imagedata r:id="rId68" o:title=""/>
                </v:shape>
                <o:OLEObject Type="Embed" ProgID="Equation.DSMT4" ShapeID="_x0000_i1054" DrawAspect="Content" ObjectID="_1805179187" r:id="rId69"/>
              </w:object>
            </w:r>
            <w:r w:rsidRPr="00451C46">
              <w:rPr>
                <w:rFonts w:ascii="Times New Roman" w:hAnsi="Times New Roman" w:cs="Times New Roman"/>
                <w:b/>
                <w:bCs/>
                <w:iCs/>
                <w:position w:val="-6"/>
                <w:sz w:val="26"/>
                <w:szCs w:val="26"/>
              </w:rPr>
              <w:tab/>
            </w:r>
            <w:r w:rsidRPr="00451C46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</w:rPr>
              <w:t xml:space="preserve">D. </w:t>
            </w:r>
            <w:r w:rsidR="001C23D4" w:rsidRPr="00451C46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780" w:dyaOrig="620" w14:anchorId="3AC8C1DD">
                <v:shape id="_x0000_i1055" type="#_x0000_t75" style="width:39.2pt;height:31.35pt" o:ole="">
                  <v:imagedata r:id="rId70" o:title=""/>
                </v:shape>
                <o:OLEObject Type="Embed" ProgID="Equation.DSMT4" ShapeID="_x0000_i1055" DrawAspect="Content" ObjectID="_1805179188" r:id="rId71"/>
              </w:object>
            </w:r>
          </w:p>
          <w:p w14:paraId="0A53F2A2" w14:textId="794F8057" w:rsidR="00177B55" w:rsidRPr="00451C46" w:rsidRDefault="00177B55" w:rsidP="00177B55">
            <w:pPr>
              <w:pStyle w:val="Normal53"/>
              <w:jc w:val="both"/>
              <w:rPr>
                <w:sz w:val="26"/>
                <w:szCs w:val="26"/>
                <w:lang w:val="nl-NL"/>
              </w:rPr>
            </w:pPr>
            <w:r w:rsidRPr="00451C46">
              <w:rPr>
                <w:b/>
                <w:sz w:val="26"/>
                <w:szCs w:val="26"/>
                <w:lang w:val="nl-NL"/>
              </w:rPr>
              <w:t>Câu 10</w:t>
            </w:r>
            <w:r w:rsidRPr="00451C46">
              <w:rPr>
                <w:b/>
                <w:vanish/>
                <w:color w:val="FFFFFF"/>
                <w:sz w:val="26"/>
                <w:szCs w:val="26"/>
                <w:lang w:val="nl-NL"/>
              </w:rPr>
              <w:t xml:space="preserve"> R9 HP.02.24</w:t>
            </w:r>
            <w:r w:rsidRPr="00451C46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451C46">
              <w:rPr>
                <w:b/>
                <w:vanish/>
                <w:sz w:val="26"/>
                <w:szCs w:val="26"/>
                <w:lang w:val="nl-NL"/>
              </w:rPr>
              <w:t>ID17 2022 PBT TOAN9CD10 STT 161</w:t>
            </w:r>
            <w:r w:rsidRPr="00451C46">
              <w:rPr>
                <w:b/>
                <w:sz w:val="26"/>
                <w:szCs w:val="26"/>
                <w:lang w:val="nl-NL"/>
              </w:rPr>
              <w:t>&lt;TH&gt;</w:t>
            </w:r>
            <w:r w:rsidRPr="00451C46">
              <w:rPr>
                <w:b/>
                <w:sz w:val="26"/>
                <w:szCs w:val="26"/>
              </w:rPr>
              <w:t xml:space="preserve">. </w:t>
            </w:r>
            <w:r w:rsidRPr="00451C46">
              <w:rPr>
                <w:rFonts w:eastAsia="Calibri"/>
                <w:bCs/>
                <w:sz w:val="26"/>
                <w:szCs w:val="26"/>
                <w:lang w:val="nl-NL"/>
              </w:rPr>
              <w:t xml:space="preserve">Cho hai đường tròn </w:t>
            </w:r>
            <w:r w:rsidR="001C23D4" w:rsidRPr="00451C46">
              <w:rPr>
                <w:position w:val="-14"/>
                <w:sz w:val="26"/>
                <w:szCs w:val="26"/>
              </w:rPr>
              <w:object w:dxaOrig="920" w:dyaOrig="400" w14:anchorId="1F1132A8">
                <v:shape id="_x0000_i1056" type="#_x0000_t75" style="width:45.6pt;height:19.95pt" o:ole="">
                  <v:imagedata r:id="rId72" o:title=""/>
                </v:shape>
                <o:OLEObject Type="Embed" ProgID="Equation.DSMT4" ShapeID="_x0000_i1056" DrawAspect="Content" ObjectID="_1805179189" r:id="rId73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 và </w:t>
            </w:r>
            <w:r w:rsidR="001C23D4" w:rsidRPr="00451C46">
              <w:rPr>
                <w:position w:val="-14"/>
                <w:sz w:val="26"/>
                <w:szCs w:val="26"/>
              </w:rPr>
              <w:object w:dxaOrig="840" w:dyaOrig="400" w14:anchorId="58DCC39F">
                <v:shape id="_x0000_i1057" type="#_x0000_t75" style="width:42.05pt;height:19.95pt" o:ole="">
                  <v:imagedata r:id="rId74" o:title=""/>
                </v:shape>
                <o:OLEObject Type="Embed" ProgID="Equation.DSMT4" ShapeID="_x0000_i1057" DrawAspect="Content" ObjectID="_1805179190" r:id="rId75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 và </w:t>
            </w:r>
            <w:r w:rsidR="001C23D4" w:rsidRPr="00451C46">
              <w:rPr>
                <w:position w:val="-6"/>
                <w:sz w:val="26"/>
                <w:szCs w:val="26"/>
              </w:rPr>
              <w:object w:dxaOrig="980" w:dyaOrig="279" w14:anchorId="41447BCE">
                <v:shape id="_x0000_i1058" type="#_x0000_t75" style="width:49.2pt;height:13.55pt" o:ole="">
                  <v:imagedata r:id="rId76" o:title=""/>
                </v:shape>
                <o:OLEObject Type="Embed" ProgID="Equation.DSMT4" ShapeID="_x0000_i1058" DrawAspect="Content" ObjectID="_1805179191" r:id="rId77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. Gọi </w:t>
            </w:r>
            <w:r w:rsidR="001C23D4" w:rsidRPr="00451C46">
              <w:rPr>
                <w:position w:val="-4"/>
                <w:sz w:val="26"/>
                <w:szCs w:val="26"/>
              </w:rPr>
              <w:object w:dxaOrig="320" w:dyaOrig="260" w14:anchorId="1FF0F103">
                <v:shape id="_x0000_i1059" type="#_x0000_t75" style="width:16.4pt;height:12.85pt" o:ole="">
                  <v:imagedata r:id="rId78" o:title=""/>
                </v:shape>
                <o:OLEObject Type="Embed" ProgID="Equation.DSMT4" ShapeID="_x0000_i1059" DrawAspect="Content" ObjectID="_1805179192" r:id="rId79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 lần lượt là giao điểm của tia </w:t>
            </w:r>
            <w:r w:rsidR="001C23D4" w:rsidRPr="00451C46">
              <w:rPr>
                <w:position w:val="-6"/>
                <w:sz w:val="26"/>
                <w:szCs w:val="26"/>
              </w:rPr>
              <w:object w:dxaOrig="340" w:dyaOrig="279" w14:anchorId="5937BECB">
                <v:shape id="_x0000_i1060" type="#_x0000_t75" style="width:17.1pt;height:13.55pt" o:ole="">
                  <v:imagedata r:id="rId80" o:title=""/>
                </v:shape>
                <o:OLEObject Type="Embed" ProgID="Equation.DSMT4" ShapeID="_x0000_i1060" DrawAspect="Content" ObjectID="_1805179193" r:id="rId81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 với </w:t>
            </w:r>
            <w:r w:rsidR="001C23D4" w:rsidRPr="00451C46">
              <w:rPr>
                <w:position w:val="-14"/>
                <w:sz w:val="26"/>
                <w:szCs w:val="26"/>
              </w:rPr>
              <w:object w:dxaOrig="920" w:dyaOrig="400" w14:anchorId="5C92D93C">
                <v:shape id="_x0000_i1061" type="#_x0000_t75" style="width:45.6pt;height:19.95pt" o:ole="">
                  <v:imagedata r:id="rId82" o:title=""/>
                </v:shape>
                <o:OLEObject Type="Embed" ProgID="Equation.DSMT4" ShapeID="_x0000_i1061" DrawAspect="Content" ObjectID="_1805179194" r:id="rId83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. Độ dài đoạn </w:t>
            </w:r>
            <w:r w:rsidR="001C23D4" w:rsidRPr="00451C46">
              <w:rPr>
                <w:position w:val="-4"/>
                <w:sz w:val="26"/>
                <w:szCs w:val="26"/>
              </w:rPr>
              <w:object w:dxaOrig="400" w:dyaOrig="260" w14:anchorId="25499A93">
                <v:shape id="_x0000_i1062" type="#_x0000_t75" style="width:19.95pt;height:12.85pt" o:ole="">
                  <v:imagedata r:id="rId84" o:title=""/>
                </v:shape>
                <o:OLEObject Type="Embed" ProgID="Equation.DSMT4" ShapeID="_x0000_i1062" DrawAspect="Content" ObjectID="_1805179195" r:id="rId85"/>
              </w:object>
            </w:r>
            <w:r w:rsidRPr="00451C46">
              <w:rPr>
                <w:sz w:val="26"/>
                <w:szCs w:val="26"/>
                <w:lang w:val="nl-NL"/>
              </w:rPr>
              <w:t xml:space="preserve"> là:</w:t>
            </w:r>
          </w:p>
          <w:p w14:paraId="230EBB66" w14:textId="3574CCDC" w:rsidR="00177B55" w:rsidRPr="00451C46" w:rsidRDefault="00322B24" w:rsidP="00177B55">
            <w:pPr>
              <w:shd w:val="clear" w:color="auto" w:fill="FFFFFF"/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 w:hanging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4550BB05" wp14:editId="279AACA2">
                  <wp:simplePos x="0" y="0"/>
                  <wp:positionH relativeFrom="margin">
                    <wp:posOffset>4711065</wp:posOffset>
                  </wp:positionH>
                  <wp:positionV relativeFrom="paragraph">
                    <wp:posOffset>119380</wp:posOffset>
                  </wp:positionV>
                  <wp:extent cx="1534160" cy="1556385"/>
                  <wp:effectExtent l="0" t="0" r="0" b="5715"/>
                  <wp:wrapNone/>
                  <wp:docPr id="677907416" name="Picture 677907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160" cy="155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177B55" w:rsidRPr="00451C4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="001C23D4" w:rsidRPr="00451C4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9" w:dyaOrig="260" w14:anchorId="401472BE">
                <v:shape id="_x0000_i1063" type="#_x0000_t75" style="width:7.15pt;height:12.85pt" o:ole="">
                  <v:imagedata r:id="rId87" o:title=""/>
                </v:shape>
                <o:OLEObject Type="Embed" ProgID="Equation.DSMT4" ShapeID="_x0000_i1063" DrawAspect="Content" ObjectID="_1805179196" r:id="rId88"/>
              </w:object>
            </w:r>
            <w:r w:rsidR="00177B55" w:rsidRPr="00451C4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ab/>
            </w:r>
            <w:r w:rsidR="00177B55" w:rsidRPr="00451C4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="001C23D4" w:rsidRPr="00451C4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 w14:anchorId="3062B28A">
                <v:shape id="_x0000_i1064" type="#_x0000_t75" style="width:10pt;height:12.85pt" o:ole="">
                  <v:imagedata r:id="rId89" o:title=""/>
                </v:shape>
                <o:OLEObject Type="Embed" ProgID="Equation.DSMT4" ShapeID="_x0000_i1064" DrawAspect="Content" ObjectID="_1805179197" r:id="rId90"/>
              </w:object>
            </w:r>
            <w:r w:rsidR="00177B55" w:rsidRPr="00451C4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 w14:anchorId="6D98216C">
                <v:shape id="_x0000_i1065" type="#_x0000_t75" style="width:10pt;height:13.55pt" o:ole="">
                  <v:imagedata r:id="rId91" o:title=""/>
                </v:shape>
                <o:OLEObject Type="Embed" ProgID="Equation.DSMT4" ShapeID="_x0000_i1065" DrawAspect="Content" ObjectID="_1805179198" r:id="rId92"/>
              </w:object>
            </w:r>
            <w:r w:rsidR="00177B55" w:rsidRPr="00451C46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 w14:anchorId="07A94D13">
                <v:shape id="_x0000_i1066" type="#_x0000_t75" style="width:8.55pt;height:13.55pt" o:ole="">
                  <v:imagedata r:id="rId93" o:title=""/>
                </v:shape>
                <o:OLEObject Type="Embed" ProgID="Equation.DSMT4" ShapeID="_x0000_i1066" DrawAspect="Content" ObjectID="_1805179199" r:id="rId94"/>
              </w:object>
            </w:r>
          </w:p>
          <w:p w14:paraId="073809E1" w14:textId="60DCC1CC" w:rsidR="00177B55" w:rsidRPr="00451C46" w:rsidRDefault="00177B55" w:rsidP="00177B55">
            <w:pPr>
              <w:spacing w:line="276" w:lineRule="auto"/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bookmarkStart w:id="2" w:name="_Hlk180727777"/>
            <w:bookmarkEnd w:id="1"/>
            <w:r w:rsidRPr="00451C46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 xml:space="preserve">Câu 11 </w:t>
            </w:r>
            <w:r w:rsidRPr="00451C46">
              <w:rPr>
                <w:rFonts w:ascii="Times New Roman" w:eastAsia="Times New Roman" w:hAnsi="Times New Roman" w:cs="Times New Roman"/>
                <w:b/>
                <w:vanish/>
                <w:sz w:val="26"/>
                <w:szCs w:val="26"/>
                <w:lang w:val="nl-NL"/>
              </w:rPr>
              <w:t>ID17 2022 PBT TOAN9CD10 STT 161</w:t>
            </w:r>
            <w:r w:rsidRPr="00451C46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l-NL"/>
              </w:rPr>
              <w:t>&lt;TH&gt;</w:t>
            </w:r>
            <w:r w:rsidRPr="00451C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. Cho tam giác đều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243F541F">
                <v:shape id="_x0000_i1067" type="#_x0000_t75" style="width:27.8pt;height:13.55pt" o:ole="">
                  <v:imagedata r:id="rId95" o:title=""/>
                </v:shape>
                <o:OLEObject Type="Embed" ProgID="Equation.DSMT4" ShapeID="_x0000_i1067" DrawAspect="Content" ObjectID="_1805179200" r:id="rId96"/>
              </w:object>
            </w:r>
            <w:r w:rsidRPr="00451C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nội tiếp đường tròn </w:t>
            </w:r>
            <w:r w:rsidR="001C23D4" w:rsidRPr="00451C4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40" w:dyaOrig="400" w14:anchorId="7F699156">
                <v:shape id="_x0000_i1068" type="#_x0000_t75" style="width:22.1pt;height:19.95pt" o:ole="">
                  <v:imagedata r:id="rId97" o:title=""/>
                </v:shape>
                <o:OLEObject Type="Embed" ProgID="Equation.DSMT4" ShapeID="_x0000_i1068" DrawAspect="Content" ObjectID="_1805179201" r:id="rId98"/>
              </w:object>
            </w:r>
            <w:r w:rsidRPr="00451C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như hình dưới đây. Phép quay ngược chiều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80" w:dyaOrig="320" w14:anchorId="346163CA">
                <v:shape id="_x0000_i1069" type="#_x0000_t75" style="width:23.5pt;height:16.4pt" o:ole="">
                  <v:imagedata r:id="rId99" o:title=""/>
                </v:shape>
                <o:OLEObject Type="Embed" ProgID="Equation.DSMT4" ShapeID="_x0000_i1069" DrawAspect="Content" ObjectID="_1805179202" r:id="rId100"/>
              </w:object>
            </w:r>
            <w:r w:rsidRPr="00451C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với tâm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40" w:dyaOrig="279" w14:anchorId="43A5CF90">
                <v:shape id="_x0000_i1070" type="#_x0000_t75" style="width:12.1pt;height:13.55pt" o:ole="">
                  <v:imagedata r:id="rId101" o:title=""/>
                </v:shape>
                <o:OLEObject Type="Embed" ProgID="Equation.DSMT4" ShapeID="_x0000_i1070" DrawAspect="Content" ObjectID="_1805179203" r:id="rId102"/>
              </w:object>
            </w:r>
            <w:r w:rsidRPr="00451C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sẽ biến các đỉnh </w:t>
            </w:r>
            <w:r w:rsidR="001C23D4" w:rsidRPr="00451C4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40" w:dyaOrig="320" w14:anchorId="41BB6168">
                <v:shape id="_x0000_i1071" type="#_x0000_t75" style="width:37.05pt;height:16.4pt" o:ole="">
                  <v:imagedata r:id="rId103" o:title=""/>
                </v:shape>
                <o:OLEObject Type="Embed" ProgID="Equation.DSMT4" ShapeID="_x0000_i1071" DrawAspect="Content" ObjectID="_1805179204" r:id="rId104"/>
              </w:object>
            </w:r>
            <w:r w:rsidRPr="00451C46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 xml:space="preserve">lần lượt thành các điểm: </w:t>
            </w:r>
          </w:p>
          <w:p w14:paraId="0BDFBDB4" w14:textId="23CAC859" w:rsidR="00177B55" w:rsidRPr="00451C46" w:rsidRDefault="00177B55" w:rsidP="00177B55">
            <w:pPr>
              <w:tabs>
                <w:tab w:val="left" w:pos="3402"/>
                <w:tab w:val="left" w:pos="5669"/>
                <w:tab w:val="left" w:pos="7937"/>
              </w:tabs>
              <w:spacing w:after="120" w:line="276" w:lineRule="auto"/>
              <w:ind w:left="992" w:hanging="992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="001C23D4" w:rsidRPr="00451C46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740" w:dyaOrig="320" w14:anchorId="4A1DD189">
                <v:shape id="_x0000_i1072" type="#_x0000_t75" style="width:37.05pt;height:16.4pt" o:ole="">
                  <v:imagedata r:id="rId105" o:title=""/>
                </v:shape>
                <o:OLEObject Type="Embed" ProgID="Equation.DSMT4" ShapeID="_x0000_i1072" DrawAspect="Content" ObjectID="_1805179205" r:id="rId106"/>
              </w:object>
            </w:r>
          </w:p>
          <w:p w14:paraId="217D6860" w14:textId="6369C7B5" w:rsidR="00177B55" w:rsidRPr="00451C46" w:rsidRDefault="00177B55" w:rsidP="00177B55">
            <w:pPr>
              <w:tabs>
                <w:tab w:val="left" w:pos="3402"/>
                <w:tab w:val="left" w:pos="5669"/>
                <w:tab w:val="left" w:pos="7937"/>
              </w:tabs>
              <w:spacing w:after="120" w:line="276" w:lineRule="auto"/>
              <w:ind w:left="992" w:hanging="992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="001C23D4" w:rsidRPr="00451C46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740" w:dyaOrig="320" w14:anchorId="3AF8295A">
                <v:shape id="_x0000_i1073" type="#_x0000_t75" style="width:37.05pt;height:16.4pt" o:ole="">
                  <v:imagedata r:id="rId107" o:title=""/>
                </v:shape>
                <o:OLEObject Type="Embed" ProgID="Equation.DSMT4" ShapeID="_x0000_i1073" DrawAspect="Content" ObjectID="_1805179206" r:id="rId108"/>
              </w:object>
            </w:r>
          </w:p>
          <w:p w14:paraId="6319F760" w14:textId="0313F79F" w:rsidR="00177B55" w:rsidRPr="00451C46" w:rsidRDefault="00177B55" w:rsidP="00177B55">
            <w:pPr>
              <w:tabs>
                <w:tab w:val="left" w:pos="3402"/>
                <w:tab w:val="left" w:pos="5669"/>
                <w:tab w:val="left" w:pos="7937"/>
              </w:tabs>
              <w:spacing w:after="120" w:line="276" w:lineRule="auto"/>
              <w:ind w:left="992" w:hanging="992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="001C23D4" w:rsidRPr="00451C46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740" w:dyaOrig="320" w14:anchorId="4CFD2349">
                <v:shape id="_x0000_i1074" type="#_x0000_t75" style="width:37.05pt;height:16.4pt" o:ole="">
                  <v:imagedata r:id="rId109" o:title=""/>
                </v:shape>
                <o:OLEObject Type="Embed" ProgID="Equation.DSMT4" ShapeID="_x0000_i1074" DrawAspect="Content" ObjectID="_1805179207" r:id="rId110"/>
              </w:object>
            </w:r>
          </w:p>
          <w:p w14:paraId="7634092B" w14:textId="7C7D95B9" w:rsidR="00177B55" w:rsidRPr="00451C46" w:rsidRDefault="00177B55" w:rsidP="00177B55">
            <w:pPr>
              <w:tabs>
                <w:tab w:val="left" w:pos="3402"/>
                <w:tab w:val="left" w:pos="5669"/>
                <w:tab w:val="left" w:pos="7937"/>
              </w:tabs>
              <w:spacing w:after="120" w:line="276" w:lineRule="auto"/>
              <w:ind w:left="992" w:hanging="992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="001C23D4" w:rsidRPr="00451C46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740" w:dyaOrig="320" w14:anchorId="68D6B538">
                <v:shape id="_x0000_i1075" type="#_x0000_t75" style="width:37.05pt;height:16.4pt" o:ole="">
                  <v:imagedata r:id="rId111" o:title=""/>
                </v:shape>
                <o:OLEObject Type="Embed" ProgID="Equation.DSMT4" ShapeID="_x0000_i1075" DrawAspect="Content" ObjectID="_1805179208" r:id="rId112"/>
              </w:object>
            </w:r>
          </w:p>
          <w:bookmarkEnd w:id="2"/>
          <w:p w14:paraId="32619BB5" w14:textId="69AD8EF5" w:rsidR="00EA00A7" w:rsidRPr="00451C46" w:rsidRDefault="00EA00A7" w:rsidP="00EA00A7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CÂU 12&lt;TH&gt;</w:t>
            </w:r>
            <w:r w:rsidR="007B5984"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.</w: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hố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kê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</w: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hời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gia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làm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một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bài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toá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tín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bằng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79" w14:anchorId="0718A7E3">
                <v:shape id="_x0000_i1076" type="#_x0000_t75" style="width:14.95pt;height:13.55pt" o:ole="">
                  <v:imagedata r:id="rId113" o:title=""/>
                </v:shape>
                <o:OLEObject Type="Embed" ProgID="Equation.DSMT4" ShapeID="_x0000_i1076" DrawAspect="Content" ObjectID="_1805179209" r:id="rId114"/>
              </w:object>
            </w:r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học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in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, ta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liệu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76"/>
              <w:gridCol w:w="828"/>
              <w:gridCol w:w="829"/>
              <w:gridCol w:w="828"/>
              <w:gridCol w:w="829"/>
              <w:gridCol w:w="828"/>
              <w:gridCol w:w="829"/>
              <w:gridCol w:w="828"/>
              <w:gridCol w:w="829"/>
              <w:gridCol w:w="828"/>
              <w:gridCol w:w="829"/>
            </w:tblGrid>
            <w:tr w:rsidR="00EA00A7" w:rsidRPr="00451C46" w14:paraId="19CCC132" w14:textId="77777777" w:rsidTr="00451C46">
              <w:tc>
                <w:tcPr>
                  <w:tcW w:w="1676" w:type="dxa"/>
                </w:tcPr>
                <w:p w14:paraId="659F4F69" w14:textId="2F77BF05" w:rsidR="00EA00A7" w:rsidRPr="00451C46" w:rsidRDefault="00EA00A7" w:rsidP="00EA00A7">
                  <w:pPr>
                    <w:spacing w:line="276" w:lineRule="auto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Thời</w:t>
                  </w:r>
                  <w:proofErr w:type="spellEnd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gian</w:t>
                  </w:r>
                  <w:proofErr w:type="spellEnd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="001C23D4" w:rsidRPr="00451C46">
                    <w:rPr>
                      <w:rFonts w:ascii="Times New Roman" w:hAnsi="Times New Roman" w:cs="Times New Roman"/>
                      <w:position w:val="-14"/>
                      <w:sz w:val="26"/>
                      <w:szCs w:val="26"/>
                    </w:rPr>
                    <w:object w:dxaOrig="380" w:dyaOrig="400" w14:anchorId="07D7DFA8">
                      <v:shape id="_x0000_i1077" type="#_x0000_t75" style="width:18.55pt;height:19.95pt" o:ole="">
                        <v:imagedata r:id="rId115" o:title=""/>
                      </v:shape>
                      <o:OLEObject Type="Embed" ProgID="Equation.DSMT4" ShapeID="_x0000_i1077" DrawAspect="Content" ObjectID="_1805179210" r:id="rId116"/>
                    </w:object>
                  </w:r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ab/>
                  </w:r>
                </w:p>
              </w:tc>
              <w:tc>
                <w:tcPr>
                  <w:tcW w:w="828" w:type="dxa"/>
                </w:tcPr>
                <w:p w14:paraId="2BB65520" w14:textId="32D92EDC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1279F26E">
                      <v:shape id="_x0000_i1078" type="#_x0000_t75" style="width:8.55pt;height:13.55pt" o:ole="">
                        <v:imagedata r:id="rId117" o:title=""/>
                      </v:shape>
                      <o:OLEObject Type="Embed" ProgID="Equation.DSMT4" ShapeID="_x0000_i1078" DrawAspect="Content" ObjectID="_1805179211" r:id="rId118"/>
                    </w:object>
                  </w:r>
                </w:p>
              </w:tc>
              <w:tc>
                <w:tcPr>
                  <w:tcW w:w="829" w:type="dxa"/>
                </w:tcPr>
                <w:p w14:paraId="0CEC6845" w14:textId="41622F07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00" w:dyaOrig="260" w14:anchorId="1805F66E">
                      <v:shape id="_x0000_i1079" type="#_x0000_t75" style="width:10pt;height:12.85pt" o:ole="">
                        <v:imagedata r:id="rId119" o:title=""/>
                      </v:shape>
                      <o:OLEObject Type="Embed" ProgID="Equation.DSMT4" ShapeID="_x0000_i1079" DrawAspect="Content" ObjectID="_1805179212" r:id="rId120"/>
                    </w:object>
                  </w:r>
                </w:p>
              </w:tc>
              <w:tc>
                <w:tcPr>
                  <w:tcW w:w="828" w:type="dxa"/>
                </w:tcPr>
                <w:p w14:paraId="6468E905" w14:textId="2755AAB9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0734AA25">
                      <v:shape id="_x0000_i1080" type="#_x0000_t75" style="width:8.55pt;height:13.55pt" o:ole="">
                        <v:imagedata r:id="rId121" o:title=""/>
                      </v:shape>
                      <o:OLEObject Type="Embed" ProgID="Equation.DSMT4" ShapeID="_x0000_i1080" DrawAspect="Content" ObjectID="_1805179213" r:id="rId122"/>
                    </w:object>
                  </w:r>
                </w:p>
              </w:tc>
              <w:tc>
                <w:tcPr>
                  <w:tcW w:w="829" w:type="dxa"/>
                </w:tcPr>
                <w:p w14:paraId="27C0495F" w14:textId="3868FFE3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00" w:dyaOrig="279" w14:anchorId="4C2E53C3">
                      <v:shape id="_x0000_i1081" type="#_x0000_t75" style="width:10pt;height:13.55pt" o:ole="">
                        <v:imagedata r:id="rId123" o:title=""/>
                      </v:shape>
                      <o:OLEObject Type="Embed" ProgID="Equation.DSMT4" ShapeID="_x0000_i1081" DrawAspect="Content" ObjectID="_1805179214" r:id="rId124"/>
                    </w:object>
                  </w:r>
                </w:p>
              </w:tc>
              <w:tc>
                <w:tcPr>
                  <w:tcW w:w="828" w:type="dxa"/>
                </w:tcPr>
                <w:p w14:paraId="16CB9236" w14:textId="32F29AB5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00" w:dyaOrig="279" w14:anchorId="11B3861E">
                      <v:shape id="_x0000_i1082" type="#_x0000_t75" style="width:10pt;height:13.55pt" o:ole="">
                        <v:imagedata r:id="rId125" o:title=""/>
                      </v:shape>
                      <o:OLEObject Type="Embed" ProgID="Equation.DSMT4" ShapeID="_x0000_i1082" DrawAspect="Content" ObjectID="_1805179215" r:id="rId126"/>
                    </w:object>
                  </w:r>
                </w:p>
              </w:tc>
              <w:tc>
                <w:tcPr>
                  <w:tcW w:w="829" w:type="dxa"/>
                </w:tcPr>
                <w:p w14:paraId="1AB4ED26" w14:textId="46FC7F0E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646EB804">
                      <v:shape id="_x0000_i1083" type="#_x0000_t75" style="width:8.55pt;height:13.55pt" o:ole="">
                        <v:imagedata r:id="rId127" o:title=""/>
                      </v:shape>
                      <o:OLEObject Type="Embed" ProgID="Equation.DSMT4" ShapeID="_x0000_i1083" DrawAspect="Content" ObjectID="_1805179216" r:id="rId128"/>
                    </w:object>
                  </w:r>
                </w:p>
              </w:tc>
              <w:tc>
                <w:tcPr>
                  <w:tcW w:w="828" w:type="dxa"/>
                </w:tcPr>
                <w:p w14:paraId="29FA81E1" w14:textId="6EDFC001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3F465F48">
                      <v:shape id="_x0000_i1084" type="#_x0000_t75" style="width:8.55pt;height:13.55pt" o:ole="">
                        <v:imagedata r:id="rId129" o:title=""/>
                      </v:shape>
                      <o:OLEObject Type="Embed" ProgID="Equation.DSMT4" ShapeID="_x0000_i1084" DrawAspect="Content" ObjectID="_1805179217" r:id="rId130"/>
                    </w:object>
                  </w:r>
                </w:p>
              </w:tc>
              <w:tc>
                <w:tcPr>
                  <w:tcW w:w="829" w:type="dxa"/>
                </w:tcPr>
                <w:p w14:paraId="0A555BA0" w14:textId="138E6DE6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79" w:dyaOrig="279" w14:anchorId="30670DD2">
                      <v:shape id="_x0000_i1085" type="#_x0000_t75" style="width:13.55pt;height:13.55pt" o:ole="">
                        <v:imagedata r:id="rId131" o:title=""/>
                      </v:shape>
                      <o:OLEObject Type="Embed" ProgID="Equation.DSMT4" ShapeID="_x0000_i1085" DrawAspect="Content" ObjectID="_1805179218" r:id="rId132"/>
                    </w:object>
                  </w:r>
                </w:p>
              </w:tc>
              <w:tc>
                <w:tcPr>
                  <w:tcW w:w="828" w:type="dxa"/>
                </w:tcPr>
                <w:p w14:paraId="07A8B629" w14:textId="1AB8C2DC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60" w:dyaOrig="260" w14:anchorId="583E11F1">
                      <v:shape id="_x0000_i1086" type="#_x0000_t75" style="width:12.85pt;height:12.85pt" o:ole="">
                        <v:imagedata r:id="rId133" o:title=""/>
                      </v:shape>
                      <o:OLEObject Type="Embed" ProgID="Equation.DSMT4" ShapeID="_x0000_i1086" DrawAspect="Content" ObjectID="_1805179219" r:id="rId134"/>
                    </w:object>
                  </w:r>
                </w:p>
              </w:tc>
              <w:tc>
                <w:tcPr>
                  <w:tcW w:w="829" w:type="dxa"/>
                </w:tcPr>
                <w:p w14:paraId="6E60FCBD" w14:textId="154F4EED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79" w:dyaOrig="260" w14:anchorId="5E60F2BE">
                      <v:shape id="_x0000_i1087" type="#_x0000_t75" style="width:13.55pt;height:12.85pt" o:ole="">
                        <v:imagedata r:id="rId135" o:title=""/>
                      </v:shape>
                      <o:OLEObject Type="Embed" ProgID="Equation.DSMT4" ShapeID="_x0000_i1087" DrawAspect="Content" ObjectID="_1805179220" r:id="rId136"/>
                    </w:object>
                  </w:r>
                </w:p>
              </w:tc>
            </w:tr>
            <w:tr w:rsidR="00EA00A7" w:rsidRPr="00451C46" w14:paraId="01D8F574" w14:textId="77777777" w:rsidTr="00451C46">
              <w:tc>
                <w:tcPr>
                  <w:tcW w:w="1676" w:type="dxa"/>
                </w:tcPr>
                <w:p w14:paraId="5F1C493E" w14:textId="53DA06A8" w:rsidR="00EA00A7" w:rsidRPr="00451C46" w:rsidRDefault="00EA00A7" w:rsidP="00EA00A7">
                  <w:pPr>
                    <w:spacing w:line="276" w:lineRule="auto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Tần</w:t>
                  </w:r>
                  <w:proofErr w:type="spellEnd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>số</w:t>
                  </w:r>
                  <w:proofErr w:type="spellEnd"/>
                  <w:r w:rsidRPr="00451C4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r w:rsidR="001C23D4"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00" w:dyaOrig="220" w14:anchorId="10D9E36B">
                      <v:shape id="_x0000_i1088" type="#_x0000_t75" style="width:10pt;height:11.4pt" o:ole="">
                        <v:imagedata r:id="rId137" o:title=""/>
                      </v:shape>
                      <o:OLEObject Type="Embed" ProgID="Equation.DSMT4" ShapeID="_x0000_i1088" DrawAspect="Content" ObjectID="_1805179221" r:id="rId138"/>
                    </w:object>
                  </w:r>
                </w:p>
              </w:tc>
              <w:tc>
                <w:tcPr>
                  <w:tcW w:w="828" w:type="dxa"/>
                </w:tcPr>
                <w:p w14:paraId="5B32C48F" w14:textId="7271A74A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139" w:dyaOrig="260" w14:anchorId="299AA5DF">
                      <v:shape id="_x0000_i1089" type="#_x0000_t75" style="width:7.15pt;height:12.85pt" o:ole="">
                        <v:imagedata r:id="rId139" o:title=""/>
                      </v:shape>
                      <o:OLEObject Type="Embed" ProgID="Equation.DSMT4" ShapeID="_x0000_i1089" DrawAspect="Content" ObjectID="_1805179222" r:id="rId140"/>
                    </w:object>
                  </w:r>
                </w:p>
              </w:tc>
              <w:tc>
                <w:tcPr>
                  <w:tcW w:w="829" w:type="dxa"/>
                </w:tcPr>
                <w:p w14:paraId="45AB9783" w14:textId="3248E25A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022561A7">
                      <v:shape id="_x0000_i1090" type="#_x0000_t75" style="width:8.55pt;height:13.55pt" o:ole="">
                        <v:imagedata r:id="rId141" o:title=""/>
                      </v:shape>
                      <o:OLEObject Type="Embed" ProgID="Equation.DSMT4" ShapeID="_x0000_i1090" DrawAspect="Content" ObjectID="_1805179223" r:id="rId142"/>
                    </w:object>
                  </w:r>
                </w:p>
              </w:tc>
              <w:tc>
                <w:tcPr>
                  <w:tcW w:w="828" w:type="dxa"/>
                </w:tcPr>
                <w:p w14:paraId="62E05634" w14:textId="44047748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00" w:dyaOrig="260" w14:anchorId="7A045D3F">
                      <v:shape id="_x0000_i1091" type="#_x0000_t75" style="width:10pt;height:12.85pt" o:ole="">
                        <v:imagedata r:id="rId143" o:title=""/>
                      </v:shape>
                      <o:OLEObject Type="Embed" ProgID="Equation.DSMT4" ShapeID="_x0000_i1091" DrawAspect="Content" ObjectID="_1805179224" r:id="rId144"/>
                    </w:object>
                  </w:r>
                </w:p>
              </w:tc>
              <w:tc>
                <w:tcPr>
                  <w:tcW w:w="829" w:type="dxa"/>
                </w:tcPr>
                <w:p w14:paraId="5357EC05" w14:textId="3C0F0835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00" w:dyaOrig="279" w14:anchorId="061D7E0C">
                      <v:shape id="_x0000_i1092" type="#_x0000_t75" style="width:10pt;height:13.55pt" o:ole="">
                        <v:imagedata r:id="rId145" o:title=""/>
                      </v:shape>
                      <o:OLEObject Type="Embed" ProgID="Equation.DSMT4" ShapeID="_x0000_i1092" DrawAspect="Content" ObjectID="_1805179225" r:id="rId146"/>
                    </w:object>
                  </w:r>
                </w:p>
              </w:tc>
              <w:tc>
                <w:tcPr>
                  <w:tcW w:w="828" w:type="dxa"/>
                </w:tcPr>
                <w:p w14:paraId="6F066191" w14:textId="5EACF38B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01FD2CBA">
                      <v:shape id="_x0000_i1093" type="#_x0000_t75" style="width:8.55pt;height:13.55pt" o:ole="">
                        <v:imagedata r:id="rId147" o:title=""/>
                      </v:shape>
                      <o:OLEObject Type="Embed" ProgID="Equation.DSMT4" ShapeID="_x0000_i1093" DrawAspect="Content" ObjectID="_1805179226" r:id="rId148"/>
                    </w:object>
                  </w:r>
                </w:p>
              </w:tc>
              <w:tc>
                <w:tcPr>
                  <w:tcW w:w="829" w:type="dxa"/>
                </w:tcPr>
                <w:p w14:paraId="62D9EB23" w14:textId="73169B14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3E440354">
                      <v:shape id="_x0000_i1094" type="#_x0000_t75" style="width:8.55pt;height:13.55pt" o:ole="">
                        <v:imagedata r:id="rId149" o:title=""/>
                      </v:shape>
                      <o:OLEObject Type="Embed" ProgID="Equation.DSMT4" ShapeID="_x0000_i1094" DrawAspect="Content" ObjectID="_1805179227" r:id="rId150"/>
                    </w:object>
                  </w:r>
                </w:p>
              </w:tc>
              <w:tc>
                <w:tcPr>
                  <w:tcW w:w="828" w:type="dxa"/>
                </w:tcPr>
                <w:p w14:paraId="5D1E9A78" w14:textId="4068F22A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4248F416">
                      <v:shape id="_x0000_i1095" type="#_x0000_t75" style="width:8.55pt;height:13.55pt" o:ole="">
                        <v:imagedata r:id="rId151" o:title=""/>
                      </v:shape>
                      <o:OLEObject Type="Embed" ProgID="Equation.DSMT4" ShapeID="_x0000_i1095" DrawAspect="Content" ObjectID="_1805179228" r:id="rId152"/>
                    </w:object>
                  </w:r>
                </w:p>
              </w:tc>
              <w:tc>
                <w:tcPr>
                  <w:tcW w:w="829" w:type="dxa"/>
                </w:tcPr>
                <w:p w14:paraId="7A18D7FD" w14:textId="174BD9E4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100E9B1D">
                      <v:shape id="_x0000_i1096" type="#_x0000_t75" style="width:8.55pt;height:13.55pt" o:ole="">
                        <v:imagedata r:id="rId153" o:title=""/>
                      </v:shape>
                      <o:OLEObject Type="Embed" ProgID="Equation.DSMT4" ShapeID="_x0000_i1096" DrawAspect="Content" ObjectID="_1805179229" r:id="rId154"/>
                    </w:object>
                  </w:r>
                </w:p>
              </w:tc>
              <w:tc>
                <w:tcPr>
                  <w:tcW w:w="828" w:type="dxa"/>
                </w:tcPr>
                <w:p w14:paraId="2623026B" w14:textId="44344397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80" w:dyaOrig="279" w14:anchorId="7D0A674D">
                      <v:shape id="_x0000_i1097" type="#_x0000_t75" style="width:8.55pt;height:13.55pt" o:ole="">
                        <v:imagedata r:id="rId155" o:title=""/>
                      </v:shape>
                      <o:OLEObject Type="Embed" ProgID="Equation.DSMT4" ShapeID="_x0000_i1097" DrawAspect="Content" ObjectID="_1805179230" r:id="rId156"/>
                    </w:object>
                  </w:r>
                </w:p>
              </w:tc>
              <w:tc>
                <w:tcPr>
                  <w:tcW w:w="829" w:type="dxa"/>
                </w:tcPr>
                <w:p w14:paraId="28207FF0" w14:textId="7582AD5C" w:rsidR="00EA00A7" w:rsidRPr="00451C46" w:rsidRDefault="001C23D4" w:rsidP="00EA00A7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51C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00" w:dyaOrig="260" w14:anchorId="11F6FD90">
                      <v:shape id="_x0000_i1098" type="#_x0000_t75" style="width:10pt;height:12.85pt" o:ole="">
                        <v:imagedata r:id="rId157" o:title=""/>
                      </v:shape>
                      <o:OLEObject Type="Embed" ProgID="Equation.DSMT4" ShapeID="_x0000_i1098" DrawAspect="Content" ObjectID="_1805179231" r:id="rId158"/>
                    </w:object>
                  </w:r>
                </w:p>
              </w:tc>
            </w:tr>
          </w:tbl>
          <w:p w14:paraId="7B4D1FC1" w14:textId="77777777" w:rsidR="00EA00A7" w:rsidRPr="00451C46" w:rsidRDefault="00EA00A7" w:rsidP="00EA00A7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Chọn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khẳng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>định</w:t>
            </w:r>
            <w:proofErr w:type="spellEnd"/>
            <w:r w:rsidRPr="00451C4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/>
                <w:sz w:val="26"/>
                <w:szCs w:val="26"/>
              </w:rPr>
              <w:t>sai</w:t>
            </w:r>
            <w:proofErr w:type="spellEnd"/>
          </w:p>
          <w:p w14:paraId="58C82D4B" w14:textId="330FBE6F" w:rsidR="00EA00A7" w:rsidRPr="00451C46" w:rsidRDefault="00EA00A7" w:rsidP="00EA00A7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A.</w: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ầ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ươ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đối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 w14:anchorId="29FB015B">
                <v:shape id="_x0000_i1099" type="#_x0000_t75" style="width:10pt;height:13.55pt" o:ole="">
                  <v:imagedata r:id="rId159" o:title=""/>
                </v:shape>
                <o:OLEObject Type="Embed" ProgID="Equation.DSMT4" ShapeID="_x0000_i1099" DrawAspect="Content" ObjectID="_1805179232" r:id="rId160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và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 w14:anchorId="7259913F">
                <v:shape id="_x0000_i1100" type="#_x0000_t75" style="width:8.55pt;height:13.55pt" o:ole="">
                  <v:imagedata r:id="rId161" o:title=""/>
                </v:shape>
                <o:OLEObject Type="Embed" ProgID="Equation.DSMT4" ShapeID="_x0000_i1100" DrawAspect="Content" ObjectID="_1805179233" r:id="rId162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bằ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nhau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  <w:p w14:paraId="127E82AC" w14:textId="2562567C" w:rsidR="00EA00A7" w:rsidRPr="00451C46" w:rsidRDefault="00EA00A7" w:rsidP="00EA00A7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.</w: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ầ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ươ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đối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 w14:anchorId="25194379">
                <v:shape id="_x0000_i1101" type="#_x0000_t75" style="width:10pt;height:12.85pt" o:ole="">
                  <v:imagedata r:id="rId163" o:title=""/>
                </v:shape>
                <o:OLEObject Type="Embed" ProgID="Equation.DSMT4" ShapeID="_x0000_i1101" DrawAspect="Content" ObjectID="_1805179234" r:id="rId164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nhỏ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hơ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58848CDA">
                <v:shape id="_x0000_i1102" type="#_x0000_t75" style="width:12.85pt;height:12.85pt" o:ole="">
                  <v:imagedata r:id="rId165" o:title=""/>
                </v:shape>
                <o:OLEObject Type="Embed" ProgID="Equation.DSMT4" ShapeID="_x0000_i1102" DrawAspect="Content" ObjectID="_1805179235" r:id="rId166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  <w:p w14:paraId="1A67AD98" w14:textId="622AEA97" w:rsidR="00EA00A7" w:rsidRPr="00451C46" w:rsidRDefault="00EA00A7" w:rsidP="00EA00A7">
            <w:pPr>
              <w:spacing w:line="276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.</w: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79" w:dyaOrig="279" w14:anchorId="13CD47E2">
                <v:shape id="_x0000_i1103" type="#_x0000_t75" style="width:13.55pt;height:13.55pt" o:ole="">
                  <v:imagedata r:id="rId167" o:title=""/>
                </v:shape>
                <o:OLEObject Type="Embed" ProgID="Equation.DSMT4" ShapeID="_x0000_i1103" DrawAspect="Content" ObjectID="_1805179236" r:id="rId168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ó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ầ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ươ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đối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lớ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hơ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ầ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ươ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đối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1C23D4" w:rsidRPr="00451C46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 w14:anchorId="312E08D2">
                <v:shape id="_x0000_i1104" type="#_x0000_t75" style="width:12.85pt;height:12.85pt" o:ole="">
                  <v:imagedata r:id="rId169" o:title=""/>
                </v:shape>
                <o:OLEObject Type="Embed" ProgID="Equation.DSMT4" ShapeID="_x0000_i1104" DrawAspect="Content" ObjectID="_1805179237" r:id="rId170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  <w:p w14:paraId="30675580" w14:textId="56247764" w:rsidR="00EA00A7" w:rsidRPr="00451C46" w:rsidRDefault="00EA00A7" w:rsidP="00125DAF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51C4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D.</w: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ầ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ươ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đối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</w:t>
            </w:r>
            <w:r w:rsidR="001C23D4" w:rsidRPr="00451C4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79" w14:anchorId="62572615">
                <v:shape id="_x0000_i1105" type="#_x0000_t75" style="width:8.55pt;height:13.55pt" o:ole="">
                  <v:imagedata r:id="rId171" o:title=""/>
                </v:shape>
                <o:OLEObject Type="Embed" ProgID="Equation.DSMT4" ShapeID="_x0000_i1105" DrawAspect="Content" ObjectID="_1805179238" r:id="rId172"/>
              </w:object>
            </w:r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lớ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hơ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ất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ả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ần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số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ươ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đối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ủa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các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giá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ị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trong</w:t>
            </w:r>
            <w:proofErr w:type="spellEnd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bCs/>
                <w:sz w:val="26"/>
                <w:szCs w:val="26"/>
              </w:rPr>
              <w:t>bảng</w:t>
            </w:r>
            <w:proofErr w:type="spellEnd"/>
          </w:p>
        </w:tc>
      </w:tr>
    </w:tbl>
    <w:p w14:paraId="0A045955" w14:textId="37E7E527" w:rsidR="00E45708" w:rsidRPr="00451C46" w:rsidRDefault="00E45708" w:rsidP="002267EB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  <w:i/>
          <w:iCs/>
          <w:sz w:val="26"/>
          <w:szCs w:val="26"/>
        </w:rPr>
      </w:pPr>
      <w:proofErr w:type="spellStart"/>
      <w:r w:rsidRPr="00451C46">
        <w:rPr>
          <w:rFonts w:ascii="Times New Roman" w:hAnsi="Times New Roman" w:cs="Times New Roman"/>
          <w:b/>
          <w:sz w:val="26"/>
          <w:szCs w:val="26"/>
        </w:rPr>
        <w:lastRenderedPageBreak/>
        <w:t>Phần</w:t>
      </w:r>
      <w:proofErr w:type="spellEnd"/>
      <w:r w:rsidRPr="00451C46">
        <w:rPr>
          <w:rFonts w:ascii="Times New Roman" w:hAnsi="Times New Roman" w:cs="Times New Roman"/>
          <w:b/>
          <w:sz w:val="26"/>
          <w:szCs w:val="26"/>
        </w:rPr>
        <w:t xml:space="preserve"> 2.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Dạng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thức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âu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hỏi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được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lựa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họn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: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Lựa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họn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đúng</w:t>
      </w:r>
      <w:proofErr w:type="spellEnd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/ </w:t>
      </w:r>
      <w:proofErr w:type="spellStart"/>
      <w:r w:rsidR="00CA0B9C" w:rsidRPr="00451C46">
        <w:rPr>
          <w:rFonts w:ascii="Times New Roman" w:hAnsi="Times New Roman" w:cs="Times New Roman"/>
          <w:b/>
          <w:i/>
          <w:iCs/>
          <w:sz w:val="26"/>
          <w:szCs w:val="26"/>
        </w:rPr>
        <w:t>sai</w:t>
      </w:r>
      <w:proofErr w:type="spellEnd"/>
    </w:p>
    <w:p w14:paraId="2FB370DB" w14:textId="48AAB060" w:rsidR="00541656" w:rsidRPr="00451C46" w:rsidRDefault="00541656" w:rsidP="00541656">
      <w:pPr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451C46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>Câu 13</w:t>
      </w:r>
      <w:r w:rsidRPr="00451C46">
        <w:rPr>
          <w:rFonts w:ascii="Times New Roman" w:eastAsia="Calibri" w:hAnsi="Times New Roman" w:cs="Times New Roman"/>
          <w:b/>
          <w:vanish/>
          <w:color w:val="FFFFFF"/>
          <w:kern w:val="2"/>
          <w:sz w:val="26"/>
          <w:szCs w:val="26"/>
          <w:lang w:val="nl-NL"/>
          <w14:ligatures w14:val="standardContextual"/>
        </w:rPr>
        <w:t xml:space="preserve"> 9.71999999999999</w:t>
      </w:r>
      <w:r w:rsidRPr="00451C46">
        <w:rPr>
          <w:rFonts w:ascii="Times New Roman" w:eastAsia="Calibri" w:hAnsi="Times New Roman" w:cs="Times New Roman"/>
          <w:bCs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>.</w:t>
      </w: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 xml:space="preserve"> Cho các số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753F584B">
          <v:shape id="_x0000_i1106" type="#_x0000_t75" style="width:34.2pt;height:13.55pt" o:ole="">
            <v:imagedata r:id="rId173" o:title=""/>
          </v:shape>
          <o:OLEObject Type="Embed" ProgID="Equation.DSMT4" ShapeID="_x0000_i1106" DrawAspect="Content" ObjectID="_1805179239" r:id="rId174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nl-NL"/>
        </w:rPr>
        <w:t xml:space="preserve">; </w:t>
      </w:r>
      <w:r w:rsidR="001C23D4" w:rsidRPr="00451C46">
        <w:rPr>
          <w:rFonts w:ascii="Times New Roman" w:hAnsi="Times New Roman" w:cs="Times New Roman"/>
          <w:position w:val="-28"/>
          <w:sz w:val="26"/>
          <w:szCs w:val="26"/>
        </w:rPr>
        <w:object w:dxaOrig="1219" w:dyaOrig="720" w14:anchorId="546D57A1">
          <v:shape id="_x0000_i1107" type="#_x0000_t75" style="width:60.6pt;height:36.35pt" o:ole="">
            <v:imagedata r:id="rId175" o:title=""/>
          </v:shape>
          <o:OLEObject Type="Embed" ProgID="Equation.DSMT4" ShapeID="_x0000_i1107" DrawAspect="Content" ObjectID="_1805179240" r:id="rId176"/>
        </w:object>
      </w: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 xml:space="preserve"> và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1359" w:dyaOrig="440" w14:anchorId="25B78973">
          <v:shape id="_x0000_i1108" type="#_x0000_t75" style="width:68.45pt;height:22.1pt" o:ole="">
            <v:imagedata r:id="rId177" o:title=""/>
          </v:shape>
          <o:OLEObject Type="Embed" ProgID="Equation.DSMT4" ShapeID="_x0000_i1108" DrawAspect="Content" ObjectID="_1805179241" r:id="rId178"/>
        </w:object>
      </w: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 xml:space="preserve">. </w:t>
      </w:r>
    </w:p>
    <w:p w14:paraId="11FD6105" w14:textId="150DAE59" w:rsidR="00541656" w:rsidRPr="00451C46" w:rsidRDefault="00541656" w:rsidP="00541656">
      <w:pPr>
        <w:widowControl w:val="0"/>
        <w:spacing w:after="0" w:line="240" w:lineRule="auto"/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</w:pP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a) &lt;NB&gt;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Căn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bậc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hai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4095552B">
          <v:shape id="_x0000_i1109" type="#_x0000_t75" style="width:10pt;height:11.4pt" o:ole="">
            <v:imagedata r:id="rId179" o:title=""/>
          </v:shape>
          <o:OLEObject Type="Embed" ProgID="Equation.DSMT4" ShapeID="_x0000_i1109" DrawAspect="Content" ObjectID="_1805179242" r:id="rId180"/>
        </w:object>
      </w: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là </w:t>
      </w:r>
      <w:r w:rsidR="001C23D4" w:rsidRPr="00451C46">
        <w:rPr>
          <w:rFonts w:ascii="Times New Roman" w:hAnsi="Times New Roman" w:cs="Times New Roman"/>
          <w:position w:val="-8"/>
          <w:sz w:val="26"/>
          <w:szCs w:val="26"/>
        </w:rPr>
        <w:object w:dxaOrig="480" w:dyaOrig="360" w14:anchorId="7C5B2683">
          <v:shape id="_x0000_i1110" type="#_x0000_t75" style="width:23.5pt;height:17.8pt" o:ole="">
            <v:imagedata r:id="rId181" o:title=""/>
          </v:shape>
          <o:OLEObject Type="Embed" ProgID="Equation.DSMT4" ShapeID="_x0000_i1110" DrawAspect="Content" ObjectID="_1805179243" r:id="rId182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.</w:t>
      </w:r>
    </w:p>
    <w:p w14:paraId="407FC007" w14:textId="405A32D3" w:rsidR="00541656" w:rsidRPr="00451C46" w:rsidRDefault="00541656" w:rsidP="00541656">
      <w:pPr>
        <w:widowControl w:val="0"/>
        <w:spacing w:after="0" w:line="240" w:lineRule="auto"/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</w:pP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b) &lt;TH&gt;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Rút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gọn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y ta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được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kết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quả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làm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tròn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đến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hàng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phần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trăm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là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79730F92">
          <v:shape id="_x0000_i1111" type="#_x0000_t75" style="width:26.4pt;height:16.4pt" o:ole="">
            <v:imagedata r:id="rId183" o:title=""/>
          </v:shape>
          <o:OLEObject Type="Embed" ProgID="Equation.DSMT4" ShapeID="_x0000_i1111" DrawAspect="Content" ObjectID="_1805179244" r:id="rId184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.</w:t>
      </w:r>
    </w:p>
    <w:p w14:paraId="7FF6A3C2" w14:textId="1BAF3288" w:rsidR="00541656" w:rsidRPr="00451C46" w:rsidRDefault="00541656" w:rsidP="00541656">
      <w:pPr>
        <w:widowControl w:val="0"/>
        <w:spacing w:after="0" w:line="240" w:lineRule="auto"/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</w:pP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lastRenderedPageBreak/>
        <w:t xml:space="preserve">c) &lt;TH&gt;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Kết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quả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khai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triển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r w:rsidR="001C23D4" w:rsidRPr="00451C46">
        <w:rPr>
          <w:rFonts w:ascii="Times New Roman" w:hAnsi="Times New Roman" w:cs="Times New Roman"/>
          <w:position w:val="-8"/>
          <w:sz w:val="26"/>
          <w:szCs w:val="26"/>
        </w:rPr>
        <w:object w:dxaOrig="999" w:dyaOrig="360" w14:anchorId="7244E7F7">
          <v:shape id="_x0000_i1112" type="#_x0000_t75" style="width:49.9pt;height:17.8pt" o:ole="">
            <v:imagedata r:id="rId185" o:title=""/>
          </v:shape>
          <o:OLEObject Type="Embed" ProgID="Equation.DSMT4" ShapeID="_x0000_i1112" DrawAspect="Content" ObjectID="_1805179245" r:id="rId186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.</w:t>
      </w:r>
    </w:p>
    <w:p w14:paraId="33F533CD" w14:textId="0967DBFE" w:rsidR="00541656" w:rsidRPr="00451C46" w:rsidRDefault="00541656" w:rsidP="00541656">
      <w:pPr>
        <w:widowControl w:val="0"/>
        <w:spacing w:after="0" w:line="240" w:lineRule="auto"/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</w:pP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d) &lt;VD&gt;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Tính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giá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trị</w:t>
      </w:r>
      <w:proofErr w:type="spellEnd"/>
      <w:r w:rsidRPr="00451C46">
        <w:rPr>
          <w:rFonts w:ascii="Times New Roman" w:eastAsia="Calibri" w:hAnsi="Times New Roman" w:cs="Times New Roman"/>
          <w:vanish/>
          <w:color w:val="FFFFFF"/>
          <w:kern w:val="2"/>
          <w:sz w:val="26"/>
          <w:szCs w:val="26"/>
          <w:lang w:val="fr-FR"/>
          <w14:ligatures w14:val="standardContextual"/>
        </w:rPr>
        <w:t xml:space="preserve"> B2 HP.01.36 Y0 HP.01.36</w:t>
      </w: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của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biểu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thức</w:t>
      </w:r>
      <w:proofErr w:type="spellEnd"/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1660" w:dyaOrig="380" w14:anchorId="704AC8C2">
          <v:shape id="_x0000_i1113" type="#_x0000_t75" style="width:83.4pt;height:18.55pt" o:ole="">
            <v:imagedata r:id="rId187" o:title=""/>
          </v:shape>
          <o:OLEObject Type="Embed" ProgID="Equation.DSMT4" ShapeID="_x0000_i1113" DrawAspect="Content" ObjectID="_1805179246" r:id="rId188"/>
        </w:object>
      </w:r>
      <w:r w:rsidRPr="00451C46">
        <w:rPr>
          <w:rFonts w:ascii="Times New Roman" w:eastAsia="Calibri" w:hAnsi="Times New Roman" w:cs="Times New Roman"/>
          <w:color w:val="0D0D0D" w:themeColor="text1" w:themeTint="F2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được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kết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</w:t>
      </w:r>
      <w:proofErr w:type="spellStart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>quả</w:t>
      </w:r>
      <w:proofErr w:type="spellEnd"/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  <w:t xml:space="preserve"> là </w:t>
      </w:r>
      <w:r w:rsidR="001C23D4" w:rsidRPr="00451C46">
        <w:rPr>
          <w:rFonts w:ascii="Times New Roman" w:hAnsi="Times New Roman" w:cs="Times New Roman"/>
          <w:position w:val="-8"/>
          <w:sz w:val="26"/>
          <w:szCs w:val="26"/>
        </w:rPr>
        <w:object w:dxaOrig="780" w:dyaOrig="360" w14:anchorId="0179D267">
          <v:shape id="_x0000_i1114" type="#_x0000_t75" style="width:39.2pt;height:17.8pt" o:ole="">
            <v:imagedata r:id="rId189" o:title=""/>
          </v:shape>
          <o:OLEObject Type="Embed" ProgID="Equation.DSMT4" ShapeID="_x0000_i1114" DrawAspect="Content" ObjectID="_1805179247" r:id="rId190"/>
        </w:object>
      </w:r>
      <w:r w:rsidRPr="00451C46">
        <w:rPr>
          <w:rFonts w:ascii="Times New Roman" w:eastAsia="Calibri" w:hAnsi="Times New Roman" w:cs="Times New Roman"/>
          <w:color w:val="0D0D0D" w:themeColor="text1" w:themeTint="F2"/>
          <w:sz w:val="26"/>
          <w:szCs w:val="26"/>
          <w:lang w:val="fr-FR"/>
        </w:rPr>
        <w:t xml:space="preserve">. </w:t>
      </w:r>
    </w:p>
    <w:p w14:paraId="60D10FB8" w14:textId="73E87BED" w:rsidR="00541656" w:rsidRPr="00451C46" w:rsidRDefault="00541656" w:rsidP="00541656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proofErr w:type="spellStart"/>
      <w:r w:rsidRPr="00451C4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451C46">
        <w:rPr>
          <w:rFonts w:ascii="Times New Roman" w:hAnsi="Times New Roman" w:cs="Times New Roman"/>
          <w:b/>
          <w:sz w:val="26"/>
          <w:szCs w:val="26"/>
        </w:rPr>
        <w:t xml:space="preserve"> 1</w:t>
      </w:r>
      <w:r w:rsidRPr="00451C46">
        <w:rPr>
          <w:rFonts w:ascii="Times New Roman" w:hAnsi="Times New Roman" w:cs="Times New Roman"/>
          <w:b/>
          <w:sz w:val="26"/>
          <w:szCs w:val="26"/>
          <w:lang w:val="vi-VN"/>
        </w:rPr>
        <w:t>4</w:t>
      </w:r>
      <w:r w:rsidRPr="00451C46">
        <w:rPr>
          <w:rFonts w:ascii="Times New Roman" w:hAnsi="Times New Roman" w:cs="Times New Roman"/>
          <w:b/>
          <w:sz w:val="26"/>
          <w:szCs w:val="26"/>
        </w:rPr>
        <w:t>.</w:t>
      </w:r>
      <w:r w:rsidRPr="00451C46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Cho phương trình </w:t>
      </w:r>
      <w:r w:rsidR="001C23D4" w:rsidRPr="00451C46">
        <w:rPr>
          <w:rFonts w:ascii="Times New Roman" w:hAnsi="Times New Roman" w:cs="Times New Roman"/>
          <w:position w:val="-14"/>
          <w:sz w:val="26"/>
          <w:szCs w:val="26"/>
        </w:rPr>
        <w:object w:dxaOrig="2659" w:dyaOrig="400" w14:anchorId="44410B85">
          <v:shape id="_x0000_i1115" type="#_x0000_t75" style="width:132.6pt;height:19.95pt" o:ole="">
            <v:imagedata r:id="rId191" o:title=""/>
          </v:shape>
          <o:OLEObject Type="Embed" ProgID="Equation.DSMT4" ShapeID="_x0000_i1115" DrawAspect="Content" ObjectID="_1805179248" r:id="rId192"/>
        </w:objec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(1), với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B75C956">
          <v:shape id="_x0000_i1116" type="#_x0000_t75" style="width:10pt;height:11.4pt" o:ole="">
            <v:imagedata r:id="rId193" o:title=""/>
          </v:shape>
          <o:OLEObject Type="Embed" ProgID="Equation.DSMT4" ShapeID="_x0000_i1116" DrawAspect="Content" ObjectID="_1805179249" r:id="rId194"/>
        </w:objec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 là ẩn,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4FC2832A">
          <v:shape id="_x0000_i1117" type="#_x0000_t75" style="width:12.85pt;height:11.4pt" o:ole="">
            <v:imagedata r:id="rId195" o:title=""/>
          </v:shape>
          <o:OLEObject Type="Embed" ProgID="Equation.DSMT4" ShapeID="_x0000_i1117" DrawAspect="Content" ObjectID="_1805179250" r:id="rId196"/>
        </w:objec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 là tham số.</w:t>
      </w:r>
    </w:p>
    <w:p w14:paraId="4F54F44A" w14:textId="2D281501" w:rsidR="00541656" w:rsidRPr="00451C46" w:rsidRDefault="00541656" w:rsidP="00541656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1C4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a) &lt;NB&gt;</w: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 Phương trình (1)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bậc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ẩn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mọi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4BCFDE4A">
          <v:shape id="_x0000_i1118" type="#_x0000_t75" style="width:12.85pt;height:11.4pt" o:ole="">
            <v:imagedata r:id="rId197" o:title=""/>
          </v:shape>
          <o:OLEObject Type="Embed" ProgID="Equation.DSMT4" ShapeID="_x0000_i1118" DrawAspect="Content" ObjectID="_1805179251" r:id="rId198"/>
        </w:object>
      </w:r>
      <w:r w:rsidRPr="00451C46"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092C8AAF" w14:textId="295E473B" w:rsidR="00541656" w:rsidRPr="00451C46" w:rsidRDefault="00541656" w:rsidP="00541656">
      <w:pPr>
        <w:tabs>
          <w:tab w:val="left" w:pos="0"/>
          <w:tab w:val="left" w:pos="284"/>
          <w:tab w:val="left" w:pos="567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  <w:lang w:val="pl-PL"/>
        </w:rPr>
      </w:pPr>
      <w:r w:rsidRPr="00451C46">
        <w:rPr>
          <w:rFonts w:ascii="Times New Roman" w:hAnsi="Times New Roman" w:cs="Times New Roman"/>
          <w:color w:val="000000" w:themeColor="text1"/>
          <w:sz w:val="26"/>
          <w:szCs w:val="26"/>
        </w:rPr>
        <w:t>b) &lt;TH&gt;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Với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3E0C3651">
          <v:shape id="_x0000_i1119" type="#_x0000_t75" style="width:37.05pt;height:13.55pt" o:ole="">
            <v:imagedata r:id="rId199" o:title=""/>
          </v:shape>
          <o:OLEObject Type="Embed" ProgID="Equation.DSMT4" ShapeID="_x0000_i1119" DrawAspect="Content" ObjectID="_1805179252" r:id="rId200"/>
        </w:objec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lang w:val="pl-PL"/>
        </w:rPr>
        <w:t xml:space="preserve"> 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thì phương trình (1) có hai nghiệm là </w:t>
      </w:r>
      <w:r w:rsidR="001C23D4" w:rsidRPr="00451C46">
        <w:rPr>
          <w:rFonts w:ascii="Times New Roman" w:hAnsi="Times New Roman" w:cs="Times New Roman"/>
          <w:position w:val="-12"/>
          <w:sz w:val="26"/>
          <w:szCs w:val="26"/>
        </w:rPr>
        <w:object w:dxaOrig="740" w:dyaOrig="360" w14:anchorId="0C488D8E">
          <v:shape id="_x0000_i1120" type="#_x0000_t75" style="width:37.05pt;height:17.8pt" o:ole="">
            <v:imagedata r:id="rId201" o:title=""/>
          </v:shape>
          <o:OLEObject Type="Embed" ProgID="Equation.DSMT4" ShapeID="_x0000_i1120" DrawAspect="Content" ObjectID="_1805179253" r:id="rId202"/>
        </w:objec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lang w:val="pl-PL"/>
        </w:rPr>
        <w:t xml:space="preserve">và </w:t>
      </w:r>
      <w:r w:rsidR="001C23D4" w:rsidRPr="00451C46">
        <w:rPr>
          <w:rFonts w:ascii="Times New Roman" w:hAnsi="Times New Roman" w:cs="Times New Roman"/>
          <w:position w:val="-12"/>
          <w:sz w:val="26"/>
          <w:szCs w:val="26"/>
        </w:rPr>
        <w:object w:dxaOrig="639" w:dyaOrig="360" w14:anchorId="092C1918">
          <v:shape id="_x0000_i1121" type="#_x0000_t75" style="width:32.1pt;height:17.8pt" o:ole="">
            <v:imagedata r:id="rId203" o:title=""/>
          </v:shape>
          <o:OLEObject Type="Embed" ProgID="Equation.DSMT4" ShapeID="_x0000_i1121" DrawAspect="Content" ObjectID="_1805179254" r:id="rId204"/>
        </w:object>
      </w:r>
    </w:p>
    <w:p w14:paraId="0CD12036" w14:textId="16EEF1B6" w:rsidR="00541656" w:rsidRPr="00451C46" w:rsidRDefault="00541656" w:rsidP="005416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51C4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) &lt;TH&gt; </w:t>
      </w:r>
      <w:r w:rsidRPr="00451C46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451C46">
        <w:rPr>
          <w:rFonts w:ascii="Times New Roman" w:hAnsi="Times New Roman" w:cs="Times New Roman"/>
          <w:sz w:val="26"/>
          <w:szCs w:val="26"/>
          <w:lang w:val="nl-NL"/>
        </w:rPr>
        <w:t xml:space="preserve">hương trình (1) có </w:t>
      </w:r>
      <w:r w:rsidRPr="00451C46">
        <w:rPr>
          <w:rFonts w:ascii="Times New Roman" w:hAnsi="Times New Roman" w:cs="Times New Roman"/>
          <w:sz w:val="26"/>
          <w:szCs w:val="26"/>
          <w:lang w:val="vi-VN"/>
        </w:rPr>
        <w:t xml:space="preserve">tổng hai nghiệm </w:t>
      </w:r>
      <w:r w:rsidR="001C23D4" w:rsidRPr="00451C46">
        <w:rPr>
          <w:rFonts w:ascii="Times New Roman" w:hAnsi="Times New Roman" w:cs="Times New Roman"/>
          <w:position w:val="-12"/>
          <w:sz w:val="26"/>
          <w:szCs w:val="26"/>
        </w:rPr>
        <w:object w:dxaOrig="1560" w:dyaOrig="360" w14:anchorId="216D9C49">
          <v:shape id="_x0000_i1122" type="#_x0000_t75" style="width:78.4pt;height:17.8pt" o:ole="">
            <v:imagedata r:id="rId205" o:title=""/>
          </v:shape>
          <o:OLEObject Type="Embed" ProgID="Equation.DSMT4" ShapeID="_x0000_i1122" DrawAspect="Content" ObjectID="_1805179255" r:id="rId206"/>
        </w:object>
      </w:r>
      <w:r w:rsidRPr="00451C46">
        <w:rPr>
          <w:rFonts w:ascii="Times New Roman" w:hAnsi="Times New Roman" w:cs="Times New Roman"/>
          <w:sz w:val="26"/>
          <w:szCs w:val="26"/>
          <w:lang w:val="vi-VN"/>
        </w:rPr>
        <w:t xml:space="preserve">, tích hai nghiệm </w:t>
      </w:r>
      <w:r w:rsidR="001C23D4" w:rsidRPr="00451C46">
        <w:rPr>
          <w:rFonts w:ascii="Times New Roman" w:hAnsi="Times New Roman" w:cs="Times New Roman"/>
          <w:position w:val="-12"/>
          <w:sz w:val="26"/>
          <w:szCs w:val="26"/>
        </w:rPr>
        <w:object w:dxaOrig="1340" w:dyaOrig="360" w14:anchorId="31451EB5">
          <v:shape id="_x0000_i1123" type="#_x0000_t75" style="width:67pt;height:17.8pt" o:ole="">
            <v:imagedata r:id="rId207" o:title=""/>
          </v:shape>
          <o:OLEObject Type="Embed" ProgID="Equation.DSMT4" ShapeID="_x0000_i1123" DrawAspect="Content" ObjectID="_1805179256" r:id="rId208"/>
        </w:object>
      </w:r>
      <w:r w:rsidRPr="00451C46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14:paraId="4DCD79C7" w14:textId="72DC2EED" w:rsidR="00541656" w:rsidRPr="00451C46" w:rsidRDefault="00541656" w:rsidP="00541656">
      <w:pPr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l-PL"/>
        </w:rPr>
      </w:pPr>
      <w:r w:rsidRPr="00451C46">
        <w:rPr>
          <w:rFonts w:ascii="Times New Roman" w:hAnsi="Times New Roman" w:cs="Times New Roman"/>
          <w:color w:val="000000" w:themeColor="text1"/>
          <w:sz w:val="26"/>
          <w:szCs w:val="26"/>
        </w:rPr>
        <w:t>d) &lt;VD&gt;</w: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 Để phương trình (1) có hai nghiệm phân biệt </w:t>
      </w:r>
      <w:r w:rsidR="001C23D4" w:rsidRPr="00451C46">
        <w:rPr>
          <w:rFonts w:ascii="Times New Roman" w:hAnsi="Times New Roman" w:cs="Times New Roman"/>
          <w:position w:val="-12"/>
          <w:sz w:val="26"/>
          <w:szCs w:val="26"/>
        </w:rPr>
        <w:object w:dxaOrig="540" w:dyaOrig="360" w14:anchorId="47829CD1">
          <v:shape id="_x0000_i1124" type="#_x0000_t75" style="width:27.1pt;height:17.8pt" o:ole="">
            <v:imagedata r:id="rId209" o:title=""/>
          </v:shape>
          <o:OLEObject Type="Embed" ProgID="Equation.DSMT4" ShapeID="_x0000_i1124" DrawAspect="Content" ObjectID="_1805179257" r:id="rId210"/>
        </w:objec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 sao cho </w:t>
      </w:r>
      <w:r w:rsidR="001C23D4" w:rsidRPr="00451C46">
        <w:rPr>
          <w:rFonts w:ascii="Times New Roman" w:hAnsi="Times New Roman" w:cs="Times New Roman"/>
          <w:position w:val="-12"/>
          <w:sz w:val="26"/>
          <w:szCs w:val="26"/>
        </w:rPr>
        <w:object w:dxaOrig="580" w:dyaOrig="360" w14:anchorId="1914D7CC">
          <v:shape id="_x0000_i1125" type="#_x0000_t75" style="width:29.25pt;height:17.8pt" o:ole="">
            <v:imagedata r:id="rId211" o:title=""/>
          </v:shape>
          <o:OLEObject Type="Embed" ProgID="Equation.DSMT4" ShapeID="_x0000_i1125" DrawAspect="Content" ObjectID="_1805179258" r:id="rId212"/>
        </w:objec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>là độ dài cạnh của hai hình lập phương có tổng thể tích hai hình</w:t>
      </w:r>
      <w:r w:rsidRPr="00451C46">
        <w:rPr>
          <w:rFonts w:ascii="Times New Roman" w:hAnsi="Times New Roman" w:cs="Times New Roman"/>
          <w:sz w:val="26"/>
          <w:szCs w:val="26"/>
          <w:lang w:val="vi-VN"/>
        </w:rPr>
        <w:t xml:space="preserve"> lập phương</w: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 xml:space="preserve"> bằng 28 thì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632F1CEA">
          <v:shape id="_x0000_i1126" type="#_x0000_t75" style="width:31.35pt;height:13.55pt" o:ole="">
            <v:imagedata r:id="rId213" o:title=""/>
          </v:shape>
          <o:OLEObject Type="Embed" ProgID="Equation.DSMT4" ShapeID="_x0000_i1126" DrawAspect="Content" ObjectID="_1805179259" r:id="rId214"/>
        </w:object>
      </w:r>
      <w:r w:rsidRPr="00451C46">
        <w:rPr>
          <w:rFonts w:ascii="Times New Roman" w:hAnsi="Times New Roman" w:cs="Times New Roman"/>
          <w:sz w:val="26"/>
          <w:szCs w:val="26"/>
          <w:lang w:val="pl-PL"/>
        </w:rPr>
        <w:t>.</w:t>
      </w:r>
    </w:p>
    <w:p w14:paraId="2BA95FC3" w14:textId="77777777" w:rsidR="008563E6" w:rsidRPr="00451C46" w:rsidRDefault="008563E6" w:rsidP="008563E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</w:pPr>
      <w:r w:rsidRPr="00451C46">
        <w:rPr>
          <w:rFonts w:ascii="Times New Roman" w:eastAsia="Calibri" w:hAnsi="Times New Roman" w:cs="Times New Roman"/>
          <w:b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 xml:space="preserve">Câu 15. </w:t>
      </w:r>
      <w:r w:rsidRPr="00451C46"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nl-NL"/>
          <w14:ligatures w14:val="standardContextual"/>
        </w:rPr>
        <w:t xml:space="preserve">Cho </w:t>
      </w:r>
      <w:r w:rsidRPr="00451C46">
        <w:rPr>
          <w:rFonts w:ascii="Times New Roman" w:eastAsia="Times New Roman" w:hAnsi="Times New Roman" w:cs="Times New Roman"/>
          <w:color w:val="0D0D0D" w:themeColor="text1" w:themeTint="F2"/>
          <w:position w:val="-20"/>
          <w:sz w:val="26"/>
          <w:szCs w:val="26"/>
          <w:shd w:val="clear" w:color="auto" w:fill="FFFFFF"/>
        </w:rPr>
        <w:object w:dxaOrig="940" w:dyaOrig="520" w14:anchorId="7FA72B1D">
          <v:shape id="_x0000_i1127" type="#_x0000_t75" style="width:47.05pt;height:26.4pt" o:ole="">
            <v:imagedata r:id="rId215" o:title=""/>
          </v:shape>
          <o:OLEObject Type="Embed" ProgID="Equation.DSMT4" ShapeID="_x0000_i1127" DrawAspect="Content" ObjectID="_1805179260" r:id="rId216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.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ừ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điểm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M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nằm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ngoài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đường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ròn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kẻ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iếp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uyến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r w:rsidRPr="00451C46">
        <w:rPr>
          <w:rFonts w:ascii="Times New Roman" w:eastAsia="Times New Roman" w:hAnsi="Times New Roman" w:cs="Times New Roman"/>
          <w:color w:val="0D0D0D" w:themeColor="text1" w:themeTint="F2"/>
          <w:position w:val="-4"/>
          <w:sz w:val="26"/>
          <w:szCs w:val="26"/>
          <w:shd w:val="clear" w:color="auto" w:fill="FFFFFF"/>
        </w:rPr>
        <w:object w:dxaOrig="440" w:dyaOrig="260" w14:anchorId="4B2E03A7">
          <v:shape id="_x0000_i1128" type="#_x0000_t75" style="width:22.1pt;height:12.85pt" o:ole="">
            <v:imagedata r:id="rId217" o:title=""/>
          </v:shape>
          <o:OLEObject Type="Embed" ProgID="Equation.DSMT4" ShapeID="_x0000_i1128" DrawAspect="Content" ObjectID="_1805179261" r:id="rId218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ới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đường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ròn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(</w:t>
      </w:r>
      <w:r w:rsidRPr="00451C46">
        <w:rPr>
          <w:rFonts w:ascii="Times New Roman" w:eastAsia="Times New Roman" w:hAnsi="Times New Roman" w:cs="Times New Roman"/>
          <w:color w:val="0D0D0D" w:themeColor="text1" w:themeTint="F2"/>
          <w:position w:val="-4"/>
          <w:sz w:val="26"/>
          <w:szCs w:val="26"/>
          <w:shd w:val="clear" w:color="auto" w:fill="FFFFFF"/>
        </w:rPr>
        <w:object w:dxaOrig="240" w:dyaOrig="260" w14:anchorId="3F4EEAEB">
          <v:shape id="_x0000_i1129" type="#_x0000_t75" style="width:12.1pt;height:12.85pt" o:ole="">
            <v:imagedata r:id="rId219" o:title=""/>
          </v:shape>
          <o:OLEObject Type="Embed" ProgID="Equation.DSMT4" ShapeID="_x0000_i1129" DrawAspect="Content" ObjectID="_1805179262" r:id="rId220"/>
        </w:object>
      </w:r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là </w:t>
      </w:r>
      <w:proofErr w:type="spellStart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>tiếp</w:t>
      </w:r>
      <w:proofErr w:type="spellEnd"/>
      <w:r w:rsidRPr="00451C46">
        <w:rPr>
          <w:rFonts w:ascii="Times New Roman" w:eastAsia="Times New Roman" w:hAnsi="Times New Roman" w:cs="Times New Roman"/>
          <w:color w:val="0D0D0D" w:themeColor="text1" w:themeTint="F2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điểm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).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Tia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480" w:dyaOrig="260" w14:anchorId="51971DA0">
          <v:shape id="_x0000_i1130" type="#_x0000_t75" style="width:23.5pt;height:12.85pt" o:ole="">
            <v:imagedata r:id="rId221" o:title=""/>
          </v:shape>
          <o:OLEObject Type="Embed" ProgID="Equation.DSMT4" ShapeID="_x0000_i1130" DrawAspect="Content" ObjectID="_1805179263" r:id="rId222"/>
        </w:object>
      </w:r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cắt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shd w:val="clear" w:color="auto" w:fill="FFFFFF"/>
        </w:rPr>
        <w:object w:dxaOrig="400" w:dyaOrig="440" w14:anchorId="2D585E50">
          <v:shape id="_x0000_i1131" type="#_x0000_t75" style="width:19.95pt;height:22.1pt" o:ole="">
            <v:imagedata r:id="rId223" o:title=""/>
          </v:shape>
          <o:OLEObject Type="Embed" ProgID="Equation.DSMT4" ShapeID="_x0000_i1131" DrawAspect="Content" ObjectID="_1805179264" r:id="rId224"/>
        </w:object>
      </w:r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tại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hai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điểm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18"/>
          <w:sz w:val="26"/>
          <w:szCs w:val="26"/>
          <w:shd w:val="clear" w:color="auto" w:fill="FFFFFF"/>
        </w:rPr>
        <w:object w:dxaOrig="499" w:dyaOrig="400" w14:anchorId="3226FF13">
          <v:shape id="_x0000_i1132" type="#_x0000_t75" style="width:24.95pt;height:19.95pt" o:ole="">
            <v:imagedata r:id="rId225" o:title=""/>
          </v:shape>
          <o:OLEObject Type="Embed" ProgID="Equation.DSMT4" ShapeID="_x0000_i1132" DrawAspect="Content" ObjectID="_1805179265" r:id="rId226"/>
        </w:object>
      </w:r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(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240" w:dyaOrig="260" w14:anchorId="1D1457D8">
          <v:shape id="_x0000_i1133" type="#_x0000_t75" style="width:12.1pt;height:12.85pt" o:ole="">
            <v:imagedata r:id="rId227" o:title=""/>
          </v:shape>
          <o:OLEObject Type="Embed" ProgID="Equation.DSMT4" ShapeID="_x0000_i1133" DrawAspect="Content" ObjectID="_1805179266" r:id="rId228"/>
        </w:objec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nằm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giữa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position w:val="-18"/>
          <w:sz w:val="26"/>
          <w:szCs w:val="26"/>
          <w:shd w:val="clear" w:color="auto" w:fill="FFFFFF"/>
        </w:rPr>
        <w:object w:dxaOrig="499" w:dyaOrig="400" w14:anchorId="307AA813">
          <v:shape id="_x0000_i1134" type="#_x0000_t75" style="width:24.95pt;height:19.95pt" o:ole="">
            <v:imagedata r:id="rId225" o:title=""/>
          </v:shape>
          <o:OLEObject Type="Embed" ProgID="Equation.DSMT4" ShapeID="_x0000_i1134" DrawAspect="Content" ObjectID="_1805179267" r:id="rId229"/>
        </w:object>
      </w:r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)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sao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cho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cung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460" w:dyaOrig="260" w14:anchorId="6C8EB9FD">
          <v:shape id="_x0000_i1135" type="#_x0000_t75" style="width:22.8pt;height:12.85pt" o:ole="">
            <v:imagedata r:id="rId230" o:title=""/>
          </v:shape>
          <o:OLEObject Type="Embed" ProgID="Equation.DSMT4" ShapeID="_x0000_i1135" DrawAspect="Content" ObjectID="_1805179268" r:id="rId231"/>
        </w:objec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có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số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đo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499" w:dyaOrig="320" w14:anchorId="3A821DFD">
          <v:shape id="_x0000_i1136" type="#_x0000_t75" style="width:24.95pt;height:16.4pt" o:ole="">
            <v:imagedata r:id="rId232" o:title=""/>
          </v:shape>
          <o:OLEObject Type="Embed" ProgID="Equation.DSMT4" ShapeID="_x0000_i1136" DrawAspect="Content" ObjectID="_1805179269" r:id="rId233"/>
        </w:object>
      </w:r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  <w:t>.</w:t>
      </w:r>
    </w:p>
    <w:p w14:paraId="6AC456B1" w14:textId="68C9A755" w:rsidR="008563E6" w:rsidRPr="00451C46" w:rsidRDefault="008563E6" w:rsidP="008563E6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  <w:lang w:val="fr-FR"/>
        </w:rPr>
      </w:pP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a) &lt;NB&gt;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639" w:dyaOrig="380" w14:anchorId="2CC54F26">
          <v:shape id="_x0000_i1137" type="#_x0000_t75" style="width:32.1pt;height:18.55pt" o:ole="">
            <v:imagedata r:id="rId234" o:title=""/>
          </v:shape>
          <o:OLEObject Type="Embed" ProgID="Equation.DSMT4" ShapeID="_x0000_i1137" DrawAspect="Content" ObjectID="_1805179270" r:id="rId235"/>
        </w:object>
      </w:r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à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óc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ở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âm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hắn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ung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460" w:dyaOrig="260" w14:anchorId="287A2F49">
          <v:shape id="_x0000_i1138" type="#_x0000_t75" style="width:22.8pt;height:12.85pt" o:ole="">
            <v:imagedata r:id="rId230" o:title=""/>
          </v:shape>
          <o:OLEObject Type="Embed" ProgID="Equation.DSMT4" ShapeID="_x0000_i1138" DrawAspect="Content" ObjectID="_1805179271" r:id="rId236"/>
        </w:object>
      </w:r>
      <w:proofErr w:type="spellStart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ủa</w:t>
      </w:r>
      <w:proofErr w:type="spellEnd"/>
      <w:r w:rsidRPr="00451C46">
        <w:rPr>
          <w:rFonts w:ascii="Times New Roman" w:eastAsia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16"/>
          <w:sz w:val="26"/>
          <w:szCs w:val="26"/>
          <w:shd w:val="clear" w:color="auto" w:fill="FFFFFF"/>
        </w:rPr>
        <w:object w:dxaOrig="400" w:dyaOrig="440" w14:anchorId="7274CC1F">
          <v:shape id="_x0000_i1139" type="#_x0000_t75" style="width:19.95pt;height:22.1pt" o:ole="">
            <v:imagedata r:id="rId223" o:title=""/>
          </v:shape>
          <o:OLEObject Type="Embed" ProgID="Equation.DSMT4" ShapeID="_x0000_i1139" DrawAspect="Content" ObjectID="_1805179272" r:id="rId237"/>
        </w:object>
      </w: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b) &lt;TH&gt;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1240" w:dyaOrig="380" w14:anchorId="05C7C1D8">
          <v:shape id="_x0000_i1140" type="#_x0000_t75" style="width:62pt;height:18.55pt" o:ole="">
            <v:imagedata r:id="rId238" o:title=""/>
          </v:shape>
          <o:OLEObject Type="Embed" ProgID="Equation.DSMT4" ShapeID="_x0000_i1140" DrawAspect="Content" ObjectID="_1805179273" r:id="rId239"/>
        </w:object>
      </w:r>
    </w:p>
    <w:p w14:paraId="47C05DB7" w14:textId="1B255FEB" w:rsidR="008563E6" w:rsidRPr="00451C46" w:rsidRDefault="008563E6" w:rsidP="008563E6">
      <w:pPr>
        <w:widowControl w:val="0"/>
        <w:spacing w:after="0" w:line="240" w:lineRule="auto"/>
        <w:rPr>
          <w:rFonts w:ascii="Times New Roman" w:eastAsia="Calibri" w:hAnsi="Times New Roman" w:cs="Times New Roman"/>
          <w:color w:val="0D0D0D" w:themeColor="text1" w:themeTint="F2"/>
          <w:kern w:val="2"/>
          <w:sz w:val="26"/>
          <w:szCs w:val="26"/>
          <w:lang w:val="fr-FR"/>
          <w14:ligatures w14:val="standardContextual"/>
        </w:rPr>
      </w:pP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c) &lt;TH&gt; </w:t>
      </w:r>
      <w:r w:rsidRPr="00451C46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6"/>
          <w:shd w:val="clear" w:color="auto" w:fill="FFFFFF"/>
        </w:rPr>
        <w:object w:dxaOrig="1240" w:dyaOrig="380" w14:anchorId="5B642341">
          <v:shape id="_x0000_i1141" type="#_x0000_t75" style="width:62pt;height:18.55pt" o:ole="">
            <v:imagedata r:id="rId240" o:title=""/>
          </v:shape>
          <o:OLEObject Type="Embed" ProgID="Equation.DSMT4" ShapeID="_x0000_i1141" DrawAspect="Content" ObjectID="_1805179274" r:id="rId241"/>
        </w:object>
      </w: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>d) &lt;VD&gt;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tròn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ngoại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tiếp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MAO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bán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sz w:val="26"/>
          <w:szCs w:val="26"/>
          <w:lang w:val="fr-FR"/>
        </w:rPr>
        <w:t>kính</w:t>
      </w:r>
      <w:proofErr w:type="spellEnd"/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10 cm.</w:t>
      </w:r>
    </w:p>
    <w:p w14:paraId="39D805A8" w14:textId="77777777" w:rsidR="008563E6" w:rsidRPr="00451C46" w:rsidRDefault="008563E6" w:rsidP="008563E6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</w:pPr>
      <w:proofErr w:type="spellStart"/>
      <w:r w:rsidRPr="00451C46">
        <w:rPr>
          <w:rFonts w:ascii="Times New Roman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451C46">
        <w:rPr>
          <w:rFonts w:ascii="Times New Roman" w:hAnsi="Times New Roman" w:cs="Times New Roman"/>
          <w:b/>
          <w:sz w:val="26"/>
          <w:szCs w:val="26"/>
          <w:lang w:val="fr-FR"/>
        </w:rPr>
        <w:t xml:space="preserve"> 16.</w:t>
      </w:r>
      <w:r w:rsidRPr="00451C4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Chi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phí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si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hoạ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mộ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thá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củ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gi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đ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bạ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An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đượ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cho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như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 xml:space="preserve"> </w:t>
      </w:r>
      <w:proofErr w:type="spellStart"/>
      <w:proofErr w:type="gram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sa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fr-FR"/>
        </w:rPr>
        <w:t>:</w:t>
      </w:r>
      <w:proofErr w:type="gramEnd"/>
    </w:p>
    <w:tbl>
      <w:tblPr>
        <w:tblStyle w:val="TableGrid"/>
        <w:tblW w:w="8926" w:type="dxa"/>
        <w:jc w:val="center"/>
        <w:tblLook w:val="04A0" w:firstRow="1" w:lastRow="0" w:firstColumn="1" w:lastColumn="0" w:noHBand="0" w:noVBand="1"/>
      </w:tblPr>
      <w:tblGrid>
        <w:gridCol w:w="1838"/>
        <w:gridCol w:w="1701"/>
        <w:gridCol w:w="1701"/>
        <w:gridCol w:w="1843"/>
        <w:gridCol w:w="1843"/>
      </w:tblGrid>
      <w:tr w:rsidR="008563E6" w:rsidRPr="00451C46" w14:paraId="26845355" w14:textId="77777777" w:rsidTr="00275EFC">
        <w:trPr>
          <w:jc w:val="center"/>
        </w:trPr>
        <w:tc>
          <w:tcPr>
            <w:tcW w:w="1838" w:type="dxa"/>
          </w:tcPr>
          <w:p w14:paraId="2F5DBF25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Danh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mục</w:t>
            </w:r>
            <w:proofErr w:type="spellEnd"/>
          </w:p>
        </w:tc>
        <w:tc>
          <w:tcPr>
            <w:tcW w:w="1701" w:type="dxa"/>
          </w:tcPr>
          <w:p w14:paraId="3A7AC25D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Ăn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uống</w:t>
            </w:r>
            <w:proofErr w:type="spellEnd"/>
          </w:p>
        </w:tc>
        <w:tc>
          <w:tcPr>
            <w:tcW w:w="1701" w:type="dxa"/>
          </w:tcPr>
          <w:p w14:paraId="127F2E0C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Giáo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dục</w:t>
            </w:r>
            <w:proofErr w:type="spellEnd"/>
          </w:p>
        </w:tc>
        <w:tc>
          <w:tcPr>
            <w:tcW w:w="1843" w:type="dxa"/>
          </w:tcPr>
          <w:p w14:paraId="3416480B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Điện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nước</w:t>
            </w:r>
            <w:proofErr w:type="spellEnd"/>
          </w:p>
        </w:tc>
        <w:tc>
          <w:tcPr>
            <w:tcW w:w="1843" w:type="dxa"/>
          </w:tcPr>
          <w:p w14:paraId="55D6A4FD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Các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khoản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khác</w:t>
            </w:r>
            <w:proofErr w:type="spellEnd"/>
          </w:p>
        </w:tc>
      </w:tr>
      <w:tr w:rsidR="008563E6" w:rsidRPr="00451C46" w14:paraId="2F0350E2" w14:textId="77777777" w:rsidTr="00275EFC">
        <w:trPr>
          <w:jc w:val="center"/>
        </w:trPr>
        <w:tc>
          <w:tcPr>
            <w:tcW w:w="1838" w:type="dxa"/>
          </w:tcPr>
          <w:p w14:paraId="3D7D9A0D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Tỉ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lệ</w:t>
            </w:r>
            <w:proofErr w:type="spellEnd"/>
          </w:p>
        </w:tc>
        <w:tc>
          <w:tcPr>
            <w:tcW w:w="1701" w:type="dxa"/>
          </w:tcPr>
          <w:p w14:paraId="168BCB14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40%</w:t>
            </w:r>
          </w:p>
        </w:tc>
        <w:tc>
          <w:tcPr>
            <w:tcW w:w="1701" w:type="dxa"/>
          </w:tcPr>
          <w:p w14:paraId="0BFA7664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25%</w:t>
            </w:r>
          </w:p>
        </w:tc>
        <w:tc>
          <w:tcPr>
            <w:tcW w:w="1843" w:type="dxa"/>
          </w:tcPr>
          <w:p w14:paraId="229C8FAE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15%</w:t>
            </w:r>
          </w:p>
        </w:tc>
        <w:tc>
          <w:tcPr>
            <w:tcW w:w="1843" w:type="dxa"/>
          </w:tcPr>
          <w:p w14:paraId="6B40C646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20%</w:t>
            </w:r>
          </w:p>
        </w:tc>
      </w:tr>
    </w:tbl>
    <w:p w14:paraId="2D42C5D8" w14:textId="77777777" w:rsidR="008563E6" w:rsidRPr="00451C46" w:rsidRDefault="008563E6" w:rsidP="008563E6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)</w:t>
      </w: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 &lt;NB</w:t>
      </w:r>
      <w:proofErr w:type="gramStart"/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&gt; </w:t>
      </w:r>
      <w:r w:rsidRPr="00451C46">
        <w:rPr>
          <w:rFonts w:ascii="Times New Roman" w:hAnsi="Times New Roman" w:cs="Times New Roman"/>
          <w:noProof/>
          <w:sz w:val="26"/>
          <w:szCs w:val="26"/>
        </w:rPr>
        <w:t xml:space="preserve"> Để</w:t>
      </w:r>
      <w:proofErr w:type="gramEnd"/>
      <w:r w:rsidRPr="00451C46">
        <w:rPr>
          <w:rFonts w:ascii="Times New Roman" w:hAnsi="Times New Roman" w:cs="Times New Roman"/>
          <w:noProof/>
          <w:sz w:val="26"/>
          <w:szCs w:val="26"/>
        </w:rPr>
        <w:t xml:space="preserve"> lập được bảng thống kê trên, gia đình bạn An đã ghi lại các chi phí từng danh mục và tính toán.</w:t>
      </w:r>
    </w:p>
    <w:p w14:paraId="75ACBDD7" w14:textId="77777777" w:rsidR="008563E6" w:rsidRPr="00451C46" w:rsidRDefault="008563E6" w:rsidP="008563E6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)</w:t>
      </w: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 &lt;TH&gt;</w:t>
      </w:r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iế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ổ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hi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phí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1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15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ta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ó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ả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ố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ê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ề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hi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phí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)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o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á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a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ụ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ê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o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1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ạ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gram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n</w:t>
      </w:r>
      <w:proofErr w:type="gram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ư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a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:</w:t>
      </w:r>
    </w:p>
    <w:tbl>
      <w:tblPr>
        <w:tblStyle w:val="TableGrid"/>
        <w:tblW w:w="9068" w:type="dxa"/>
        <w:jc w:val="center"/>
        <w:tblLook w:val="04A0" w:firstRow="1" w:lastRow="0" w:firstColumn="1" w:lastColumn="0" w:noHBand="0" w:noVBand="1"/>
      </w:tblPr>
      <w:tblGrid>
        <w:gridCol w:w="1838"/>
        <w:gridCol w:w="1701"/>
        <w:gridCol w:w="1843"/>
        <w:gridCol w:w="1843"/>
        <w:gridCol w:w="1843"/>
      </w:tblGrid>
      <w:tr w:rsidR="008563E6" w:rsidRPr="00451C46" w14:paraId="11D430E7" w14:textId="77777777" w:rsidTr="00275EFC">
        <w:trPr>
          <w:jc w:val="center"/>
        </w:trPr>
        <w:tc>
          <w:tcPr>
            <w:tcW w:w="1838" w:type="dxa"/>
          </w:tcPr>
          <w:p w14:paraId="7EFBE128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Danh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mục</w:t>
            </w:r>
            <w:proofErr w:type="spellEnd"/>
          </w:p>
        </w:tc>
        <w:tc>
          <w:tcPr>
            <w:tcW w:w="1701" w:type="dxa"/>
          </w:tcPr>
          <w:p w14:paraId="1FF9A5B5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Ăn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uống</w:t>
            </w:r>
            <w:proofErr w:type="spellEnd"/>
          </w:p>
        </w:tc>
        <w:tc>
          <w:tcPr>
            <w:tcW w:w="1843" w:type="dxa"/>
          </w:tcPr>
          <w:p w14:paraId="4756D311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Giáo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dục</w:t>
            </w:r>
            <w:proofErr w:type="spellEnd"/>
          </w:p>
        </w:tc>
        <w:tc>
          <w:tcPr>
            <w:tcW w:w="1843" w:type="dxa"/>
          </w:tcPr>
          <w:p w14:paraId="68EC037F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Điện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nước</w:t>
            </w:r>
            <w:proofErr w:type="spellEnd"/>
          </w:p>
        </w:tc>
        <w:tc>
          <w:tcPr>
            <w:tcW w:w="1843" w:type="dxa"/>
          </w:tcPr>
          <w:p w14:paraId="414F148D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Các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khoản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khác</w:t>
            </w:r>
            <w:proofErr w:type="spellEnd"/>
          </w:p>
        </w:tc>
      </w:tr>
      <w:tr w:rsidR="008563E6" w:rsidRPr="00451C46" w14:paraId="0088EF75" w14:textId="77777777" w:rsidTr="00275EFC">
        <w:trPr>
          <w:jc w:val="center"/>
        </w:trPr>
        <w:tc>
          <w:tcPr>
            <w:tcW w:w="1838" w:type="dxa"/>
          </w:tcPr>
          <w:p w14:paraId="1464D2EE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Chi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phí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</w:p>
          <w:p w14:paraId="7AFCB319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(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triệu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proofErr w:type="spellStart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đồng</w:t>
            </w:r>
            <w:proofErr w:type="spellEnd"/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)</w:t>
            </w:r>
          </w:p>
        </w:tc>
        <w:tc>
          <w:tcPr>
            <w:tcW w:w="1701" w:type="dxa"/>
            <w:vAlign w:val="center"/>
          </w:tcPr>
          <w:p w14:paraId="4B6FC097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6</w:t>
            </w:r>
          </w:p>
        </w:tc>
        <w:tc>
          <w:tcPr>
            <w:tcW w:w="1843" w:type="dxa"/>
            <w:vAlign w:val="center"/>
          </w:tcPr>
          <w:p w14:paraId="193C3A19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,75</w:t>
            </w:r>
          </w:p>
        </w:tc>
        <w:tc>
          <w:tcPr>
            <w:tcW w:w="1843" w:type="dxa"/>
            <w:vAlign w:val="center"/>
          </w:tcPr>
          <w:p w14:paraId="368D915F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2,25</w:t>
            </w:r>
          </w:p>
        </w:tc>
        <w:tc>
          <w:tcPr>
            <w:tcW w:w="1843" w:type="dxa"/>
            <w:vAlign w:val="center"/>
          </w:tcPr>
          <w:p w14:paraId="700EBD81" w14:textId="77777777" w:rsidR="008563E6" w:rsidRPr="00451C46" w:rsidRDefault="008563E6" w:rsidP="00275EFC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</w:pPr>
            <w:r w:rsidRPr="00451C46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</w:rPr>
              <w:t>3</w:t>
            </w:r>
          </w:p>
        </w:tc>
      </w:tr>
    </w:tbl>
    <w:p w14:paraId="20571D12" w14:textId="77777777" w:rsidR="008563E6" w:rsidRPr="00451C46" w:rsidRDefault="008563E6" w:rsidP="008563E6">
      <w:pPr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)</w:t>
      </w: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 &lt;TH&gt;</w:t>
      </w:r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iể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ồ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iể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iễ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ỉ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ệ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hi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phí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i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oạ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ạ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gram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n</w:t>
      </w:r>
      <w:proofErr w:type="gramEnd"/>
      <w:r w:rsidRPr="00451C46">
        <w:rPr>
          <w:rFonts w:ascii="Times New Roman" w:hAnsi="Times New Roman" w:cs="Times New Roman"/>
          <w:noProof/>
          <w:sz w:val="26"/>
          <w:szCs w:val="26"/>
        </w:rPr>
        <w:t>:</w:t>
      </w:r>
    </w:p>
    <w:p w14:paraId="4902EC8B" w14:textId="77777777" w:rsidR="008563E6" w:rsidRPr="00451C46" w:rsidRDefault="008563E6" w:rsidP="008563E6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451C46">
        <w:rPr>
          <w:rFonts w:ascii="Times New Roman" w:hAnsi="Times New Roman" w:cs="Times New Roman"/>
          <w:noProof/>
          <w:color w:val="000000"/>
          <w:sz w:val="26"/>
          <w:szCs w:val="26"/>
          <w:shd w:val="clear" w:color="auto" w:fill="FFFFFF"/>
        </w:rPr>
        <w:drawing>
          <wp:inline distT="0" distB="0" distL="0" distR="0" wp14:anchorId="70A69E23" wp14:editId="430D95DB">
            <wp:extent cx="2825086" cy="1841351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873110" cy="1872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96DE6" w14:textId="77777777" w:rsidR="008563E6" w:rsidRPr="00451C46" w:rsidRDefault="008563E6" w:rsidP="008563E6">
      <w:pPr>
        <w:spacing w:after="0" w:line="240" w:lineRule="auto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451C46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d)</w:t>
      </w:r>
      <w:r w:rsidRPr="00451C46">
        <w:rPr>
          <w:rFonts w:ascii="Times New Roman" w:eastAsia="Calibri" w:hAnsi="Times New Roman" w:cs="Times New Roman"/>
          <w:color w:val="000000" w:themeColor="text1"/>
          <w:kern w:val="2"/>
          <w:sz w:val="26"/>
          <w:szCs w:val="26"/>
          <w:lang w:val="fr-FR"/>
          <w14:ligatures w14:val="standardContextual"/>
        </w:rPr>
        <w:t xml:space="preserve"> &lt;VD&gt;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451C46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Trong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á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ày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ổ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ập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gram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n</w:t>
      </w:r>
      <w:proofErr w:type="gram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25,7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ồ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ố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ẹ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gram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n</w:t>
      </w:r>
      <w:proofErr w:type="gram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ã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hi 7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o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ă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uố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ì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ậy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ố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ẹ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gram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An</w:t>
      </w:r>
      <w:proofErr w:type="gram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ã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ể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à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ượ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hoả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17,5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iệ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íc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ũy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iế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kiệm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</w:p>
    <w:p w14:paraId="0639C0D0" w14:textId="77777777" w:rsidR="008563E6" w:rsidRPr="00451C46" w:rsidRDefault="008563E6" w:rsidP="008563E6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3E18F175" w14:textId="6122E21C" w:rsidR="00EA00A7" w:rsidRPr="00451C46" w:rsidRDefault="00EA00A7" w:rsidP="00EA00A7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  <w:i/>
          <w:iCs/>
          <w:sz w:val="26"/>
          <w:szCs w:val="26"/>
        </w:rPr>
      </w:pPr>
      <w:proofErr w:type="spellStart"/>
      <w:r w:rsidRPr="00451C46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451C46">
        <w:rPr>
          <w:rFonts w:ascii="Times New Roman" w:hAnsi="Times New Roman" w:cs="Times New Roman"/>
          <w:b/>
          <w:sz w:val="26"/>
          <w:szCs w:val="26"/>
        </w:rPr>
        <w:t xml:space="preserve"> 3.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Dạng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thức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âu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hỏi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được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lựa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chọn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: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Trả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lời</w:t>
      </w:r>
      <w:proofErr w:type="spellEnd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b/>
          <w:i/>
          <w:iCs/>
          <w:sz w:val="26"/>
          <w:szCs w:val="26"/>
        </w:rPr>
        <w:t>ngắn</w:t>
      </w:r>
      <w:proofErr w:type="spellEnd"/>
    </w:p>
    <w:p w14:paraId="38FCA226" w14:textId="12FB6988" w:rsidR="006520A8" w:rsidRPr="00451C46" w:rsidRDefault="006520A8" w:rsidP="006520A8">
      <w:pPr>
        <w:shd w:val="clear" w:color="auto" w:fill="FFFFFF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451C46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451C46">
        <w:rPr>
          <w:rFonts w:ascii="Times New Roman" w:hAnsi="Times New Roman" w:cs="Times New Roman"/>
          <w:b/>
          <w:sz w:val="26"/>
          <w:szCs w:val="26"/>
          <w:lang w:val="vi-VN"/>
        </w:rPr>
        <w:t xml:space="preserve"> 17. &lt;TH&gt;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ến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ngày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31/12/2024,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gia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ình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ô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úy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ã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iết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kiệm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số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iền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là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0886BEE">
          <v:shape id="_x0000_i1142" type="#_x0000_t75" style="width:22.1pt;height:13.55pt" o:ole="">
            <v:imagedata r:id="rId243" o:title=""/>
          </v:shape>
          <o:OLEObject Type="Embed" ProgID="Equation.DSMT4" ShapeID="_x0000_i1142" DrawAspect="Content" ObjectID="_1805179275" r:id="rId244"/>
        </w:object>
      </w:r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riệ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ồ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. Sau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ời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iểm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ó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mỗi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á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gia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ình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ô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úy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ề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iết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kiệm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19649C9">
          <v:shape id="_x0000_i1143" type="#_x0000_t75" style="width:13.55pt;height:13.55pt" o:ole="">
            <v:imagedata r:id="rId245" o:title=""/>
          </v:shape>
          <o:OLEObject Type="Embed" ProgID="Equation.DSMT4" ShapeID="_x0000_i1143" DrawAspect="Content" ObjectID="_1805179276" r:id="rId246"/>
        </w:object>
      </w:r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riệ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ồ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. Gia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ình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ô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úy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dự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ịnh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mua</w:t>
      </w:r>
      <w:proofErr w:type="spellEnd"/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một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hiếc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ô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ải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nhỏ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ể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vận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huyển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hà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hoá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với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giá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ối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iể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là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r w:rsidR="00494706">
        <w:rPr>
          <w:rStyle w:val="markedcontent"/>
          <w:rFonts w:ascii="Times New Roman" w:hAnsi="Times New Roman" w:cs="Times New Roman"/>
          <w:sz w:val="26"/>
          <w:szCs w:val="26"/>
        </w:rPr>
        <w:t xml:space="preserve">450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riệ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ồ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Hỏi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sa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ít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nhất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bao</w:t>
      </w:r>
      <w:r w:rsidRPr="00451C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nhiêu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á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gia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ình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ô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úy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ó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hể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mua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chiếc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ô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ải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ó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bằng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số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iền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tiết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kiệm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được</w:t>
      </w:r>
      <w:proofErr w:type="spellEnd"/>
      <w:r w:rsidRPr="00451C46">
        <w:rPr>
          <w:rStyle w:val="markedcontent"/>
          <w:rFonts w:ascii="Times New Roman" w:hAnsi="Times New Roman" w:cs="Times New Roman"/>
          <w:sz w:val="26"/>
          <w:szCs w:val="26"/>
        </w:rPr>
        <w:t>?</w:t>
      </w:r>
    </w:p>
    <w:p w14:paraId="4EE55323" w14:textId="77A50576" w:rsidR="006520A8" w:rsidRPr="00451C46" w:rsidRDefault="006520A8" w:rsidP="006520A8">
      <w:pPr>
        <w:tabs>
          <w:tab w:val="left" w:pos="1134"/>
          <w:tab w:val="left" w:pos="3402"/>
          <w:tab w:val="left" w:pos="5670"/>
          <w:tab w:val="left" w:pos="7938"/>
        </w:tabs>
        <w:spacing w:line="312" w:lineRule="auto"/>
        <w:contextualSpacing/>
        <w:mirrorIndents/>
        <w:jc w:val="both"/>
        <w:rPr>
          <w:rFonts w:ascii="Times New Roman" w:hAnsi="Times New Roman" w:cs="Times New Roman"/>
          <w:bCs/>
          <w:color w:val="000000" w:themeColor="text1"/>
          <w:spacing w:val="-6"/>
          <w:sz w:val="26"/>
          <w:szCs w:val="26"/>
          <w:lang w:val="nl-NL"/>
        </w:rPr>
      </w:pPr>
      <w:r w:rsidRPr="00451C46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18. &lt;TH&gt; </w: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ho điểm </w:t>
      </w:r>
      <w:r w:rsidR="001C23D4" w:rsidRPr="00451C46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3DA0419A">
          <v:shape id="_x0000_i1144" type="#_x0000_t75" style="width:12.1pt;height:12.85pt" o:ole="">
            <v:imagedata r:id="rId247" o:title=""/>
          </v:shape>
          <o:OLEObject Type="Embed" ProgID="Equation.DSMT4" ShapeID="_x0000_i1144" DrawAspect="Content" ObjectID="_1805179277" r:id="rId248"/>
        </w:object>
      </w:r>
      <w:r w:rsidRPr="00451C4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cách đường thẳng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300" w:dyaOrig="260" w14:anchorId="4C0E0BBC">
          <v:shape id="_x0000_i1145" type="#_x0000_t75" style="width:14.95pt;height:12.85pt" o:ole="">
            <v:imagedata r:id="rId249" o:title=""/>
          </v:shape>
          <o:OLEObject Type="Embed" ProgID="Equation.DSMT4" ShapeID="_x0000_i1145" DrawAspect="Content" ObjectID="_1805179278" r:id="rId250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à </w:t>
      </w:r>
      <w:r w:rsidR="001C23D4" w:rsidRPr="00451C46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52011F7A">
          <v:shape id="_x0000_i1146" type="#_x0000_t75" style="width:13.55pt;height:12.85pt" o:ole="">
            <v:imagedata r:id="rId251" o:title=""/>
          </v:shape>
          <o:OLEObject Type="Embed" ProgID="Equation.DSMT4" ShapeID="_x0000_i1146" DrawAspect="Content" ObjectID="_1805179279" r:id="rId252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>cm. Vẽ đường tròn</w:t>
      </w:r>
      <w:r w:rsidRPr="00451C4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14"/>
          <w:sz w:val="26"/>
          <w:szCs w:val="26"/>
        </w:rPr>
        <w:object w:dxaOrig="999" w:dyaOrig="400" w14:anchorId="375AEE55">
          <v:shape id="_x0000_i1147" type="#_x0000_t75" style="width:49.9pt;height:19.95pt" o:ole="">
            <v:imagedata r:id="rId253" o:title=""/>
          </v:shape>
          <o:OLEObject Type="Embed" ProgID="Equation.DSMT4" ShapeID="_x0000_i1147" DrawAspect="Content" ObjectID="_1805179280" r:id="rId254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cắt đường thẳng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300" w:dyaOrig="260" w14:anchorId="3B034221">
          <v:shape id="_x0000_i1148" type="#_x0000_t75" style="width:14.95pt;height:12.85pt" o:ole="">
            <v:imagedata r:id="rId255" o:title=""/>
          </v:shape>
          <o:OLEObject Type="Embed" ProgID="Equation.DSMT4" ShapeID="_x0000_i1148" DrawAspect="Content" ObjectID="_1805179281" r:id="rId256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tại </w:t>
      </w:r>
      <w:r w:rsidR="001C23D4" w:rsidRPr="00451C46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F9531A7">
          <v:shape id="_x0000_i1149" type="#_x0000_t75" style="width:12.1pt;height:12.85pt" o:ole="">
            <v:imagedata r:id="rId257" o:title=""/>
          </v:shape>
          <o:OLEObject Type="Embed" ProgID="Equation.DSMT4" ShapeID="_x0000_i1149" DrawAspect="Content" ObjectID="_1805179282" r:id="rId258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và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537AE081">
          <v:shape id="_x0000_i1150" type="#_x0000_t75" style="width:12.1pt;height:13.55pt" o:ole="">
            <v:imagedata r:id="rId259" o:title=""/>
          </v:shape>
          <o:OLEObject Type="Embed" ProgID="Equation.DSMT4" ShapeID="_x0000_i1150" DrawAspect="Content" ObjectID="_1805179283" r:id="rId260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. Độ dài dây cung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93F5C1C">
          <v:shape id="_x0000_i1151" type="#_x0000_t75" style="width:19.95pt;height:13.55pt" o:ole="">
            <v:imagedata r:id="rId261" o:title=""/>
          </v:shape>
          <o:OLEObject Type="Embed" ProgID="Equation.DSMT4" ShapeID="_x0000_i1151" DrawAspect="Content" ObjectID="_1805179284" r:id="rId262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bằng bao nhiêu cm ? </w:t>
      </w:r>
    </w:p>
    <w:p w14:paraId="4EB33C8E" w14:textId="081A8941" w:rsidR="006520A8" w:rsidRPr="00451C46" w:rsidRDefault="006520A8" w:rsidP="006520A8">
      <w:pPr>
        <w:rPr>
          <w:rFonts w:ascii="Times New Roman" w:hAnsi="Times New Roman" w:cs="Times New Roman"/>
          <w:bCs/>
          <w:sz w:val="26"/>
          <w:szCs w:val="26"/>
          <w:lang w:val="vi-VN"/>
        </w:rPr>
      </w:pPr>
      <w:r w:rsidRPr="00451C46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Câu 19. &lt;VD&gt;</w: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Số nghiệm của phương trình</w:t>
      </w:r>
      <w:r w:rsidRPr="00451C4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18"/>
          <w:sz w:val="26"/>
          <w:szCs w:val="26"/>
        </w:rPr>
        <w:object w:dxaOrig="2400" w:dyaOrig="480" w14:anchorId="1A71BC7D">
          <v:shape id="_x0000_i1152" type="#_x0000_t75" style="width:120.5pt;height:23.5pt" o:ole="">
            <v:imagedata r:id="rId263" o:title=""/>
          </v:shape>
          <o:OLEObject Type="Embed" ProgID="Equation.DSMT4" ShapeID="_x0000_i1152" DrawAspect="Content" ObjectID="_1805179285" r:id="rId264"/>
        </w:object>
      </w:r>
      <w:r w:rsidRPr="00451C46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là bao nhiêu ?</w:t>
      </w:r>
    </w:p>
    <w:p w14:paraId="79F774A5" w14:textId="3B05CEDA" w:rsidR="00D62F58" w:rsidRPr="00451C46" w:rsidRDefault="00D62F58" w:rsidP="00D62F58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1C46">
        <w:rPr>
          <w:rFonts w:ascii="Times New Roman" w:hAnsi="Times New Roman" w:cs="Times New Roman"/>
          <w:b/>
          <w:bCs/>
          <w:kern w:val="2"/>
          <w:sz w:val="26"/>
          <w:szCs w:val="26"/>
          <w:lang w:val="pt-BR"/>
          <w14:ligatures w14:val="standardContextual"/>
        </w:rPr>
        <w:t>Câu</w:t>
      </w:r>
      <w:r w:rsidRPr="00451C46">
        <w:rPr>
          <w:rFonts w:ascii="Times New Roman" w:hAnsi="Times New Roman" w:cs="Times New Roman"/>
          <w:b/>
          <w:bCs/>
          <w:kern w:val="2"/>
          <w:sz w:val="26"/>
          <w:szCs w:val="26"/>
          <w:lang w:val="vi-VN"/>
          <w14:ligatures w14:val="standardContextual"/>
        </w:rPr>
        <w:t xml:space="preserve"> 20</w:t>
      </w:r>
      <w:r w:rsidRPr="00451C46">
        <w:rPr>
          <w:rFonts w:ascii="Times New Roman" w:hAnsi="Times New Roman" w:cs="Times New Roman"/>
          <w:b/>
          <w:bCs/>
          <w:kern w:val="2"/>
          <w:sz w:val="26"/>
          <w:szCs w:val="26"/>
          <w14:ligatures w14:val="standardContextual"/>
        </w:rPr>
        <w:t xml:space="preserve">. </w:t>
      </w:r>
      <w:r w:rsidRPr="00451C46">
        <w:rPr>
          <w:rFonts w:ascii="Times New Roman" w:hAnsi="Times New Roman" w:cs="Times New Roman"/>
          <w:b/>
          <w:bCs/>
          <w:sz w:val="26"/>
          <w:szCs w:val="26"/>
        </w:rPr>
        <w:t xml:space="preserve">&lt;VD&gt;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Mà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ả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rộng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nhậ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đặ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cao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340" w:dyaOrig="320" w14:anchorId="26A7833B">
          <v:shape id="_x0000_i1153" type="#_x0000_t75" style="width:17.1pt;height:16.4pt" o:ole="">
            <v:imagedata r:id="rId265" o:title=""/>
          </v:shape>
          <o:OLEObject Type="Embed" ProgID="Equation.DSMT4" ShapeID="_x0000_i1153" DrawAspect="Content" ObjectID="_1805179286" r:id="rId266"/>
        </w:object>
      </w:r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m so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tầm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mắ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mép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mà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).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Để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nhì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rõ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Bình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ngồi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các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mà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32583974">
          <v:shape id="_x0000_i1154" type="#_x0000_t75" style="width:19.95pt;height:16.4pt" o:ole="">
            <v:imagedata r:id="rId267" o:title=""/>
          </v:shape>
          <o:OLEObject Type="Embed" ProgID="Equation.DSMT4" ShapeID="_x0000_i1154" DrawAspect="Content" ObjectID="_1805179287" r:id="rId268"/>
        </w:object>
      </w:r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m.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chiều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cao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mà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?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Biết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nhì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Bình </w:t>
      </w:r>
      <w:proofErr w:type="spellStart"/>
      <w:r w:rsidRPr="00451C46">
        <w:rPr>
          <w:rFonts w:ascii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360" w:dyaOrig="320" w14:anchorId="5D46995F">
          <v:shape id="_x0000_i1155" type="#_x0000_t75" style="width:17.8pt;height:16.4pt" o:ole="">
            <v:imagedata r:id="rId269" o:title=""/>
          </v:shape>
          <o:OLEObject Type="Embed" ProgID="Equation.DSMT4" ShapeID="_x0000_i1155" DrawAspect="Content" ObjectID="_1805179288" r:id="rId270"/>
        </w:object>
      </w:r>
      <w:r w:rsidRPr="00451C46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làm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tròn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 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kết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quả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 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đến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hàng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phần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trăm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đối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với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độ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dài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và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làm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tròn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 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kết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quả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 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đến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độ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đối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với</w:t>
      </w:r>
      <w:proofErr w:type="spellEnd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451C46">
        <w:rPr>
          <w:rFonts w:ascii="Times New Roman" w:hAnsi="Times New Roman" w:cs="Times New Roman"/>
          <w:i/>
          <w:iCs/>
          <w:color w:val="000000"/>
          <w:sz w:val="26"/>
          <w:szCs w:val="26"/>
        </w:rPr>
        <w:t>góc</w:t>
      </w:r>
      <w:proofErr w:type="spellEnd"/>
      <w:r w:rsidRPr="00451C46">
        <w:rPr>
          <w:rFonts w:ascii="Times New Roman" w:hAnsi="Times New Roman" w:cs="Times New Roman"/>
          <w:color w:val="000000"/>
          <w:sz w:val="26"/>
          <w:szCs w:val="26"/>
        </w:rPr>
        <w:t>).</w:t>
      </w:r>
    </w:p>
    <w:p w14:paraId="2542E8A3" w14:textId="1C47CA0F" w:rsidR="00D62F58" w:rsidRPr="00451C46" w:rsidRDefault="00D62F58" w:rsidP="00D62F58">
      <w:pPr>
        <w:shd w:val="clear" w:color="auto" w:fill="FFFFFF"/>
        <w:spacing w:line="312" w:lineRule="auto"/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451C46"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15EEFE83" wp14:editId="122122FC">
            <wp:extent cx="1568450" cy="1517650"/>
            <wp:effectExtent l="0" t="0" r="0" b="6350"/>
            <wp:docPr id="17" name="Picture 17" descr="Ứng dụng của tỉ số lượng giác của góc nhọn (Lý thuyết Toán lớp 9) | Cánh diề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Ứng dụng của tỉ số lượng giác của góc nhọn (Lý thuyết Toán lớp 9) | Cánh diều"/>
                    <pic:cNvPicPr>
                      <a:picLocks noChangeAspect="1" noChangeArrowheads="1"/>
                    </pic:cNvPicPr>
                  </pic:nvPicPr>
                  <pic:blipFill>
                    <a:blip r:embed="rId271" r:link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37116" w14:textId="673A0816" w:rsidR="00D62F58" w:rsidRPr="00451C46" w:rsidRDefault="00D62F58" w:rsidP="00D62F58">
      <w:pPr>
        <w:spacing w:line="312" w:lineRule="auto"/>
        <w:rPr>
          <w:rFonts w:ascii="Times New Roman" w:hAnsi="Times New Roman" w:cs="Times New Roman"/>
          <w:b/>
          <w:bCs/>
          <w:color w:val="0070C0"/>
          <w:kern w:val="2"/>
          <w:sz w:val="26"/>
          <w:szCs w:val="26"/>
          <w14:ligatures w14:val="standardContextual"/>
        </w:rPr>
      </w:pPr>
      <w:r w:rsidRPr="00451C46">
        <w:rPr>
          <w:rFonts w:ascii="Times New Roman" w:hAnsi="Times New Roman" w:cs="Times New Roman"/>
          <w:b/>
          <w:kern w:val="2"/>
          <w:sz w:val="26"/>
          <w:szCs w:val="26"/>
          <w:lang w:val="vi-VN"/>
          <w14:ligatures w14:val="standardContextual"/>
        </w:rPr>
        <w:t>Câu 21</w:t>
      </w:r>
      <w:r w:rsidRPr="00451C46">
        <w:rPr>
          <w:rFonts w:ascii="Times New Roman" w:hAnsi="Times New Roman" w:cs="Times New Roman"/>
          <w:b/>
          <w:kern w:val="2"/>
          <w:sz w:val="26"/>
          <w:szCs w:val="26"/>
          <w14:ligatures w14:val="standardContextual"/>
        </w:rPr>
        <w:t>.</w:t>
      </w:r>
      <w:r w:rsidRPr="00451C46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Pr="00451C46">
        <w:rPr>
          <w:rFonts w:ascii="Times New Roman" w:hAnsi="Times New Roman" w:cs="Times New Roman"/>
          <w:b/>
          <w:bCs/>
          <w:sz w:val="26"/>
          <w:szCs w:val="26"/>
        </w:rPr>
        <w:t>&lt;VDC</w:t>
      </w:r>
      <w:proofErr w:type="gramStart"/>
      <w:r w:rsidRPr="00451C46">
        <w:rPr>
          <w:rFonts w:ascii="Times New Roman" w:hAnsi="Times New Roman" w:cs="Times New Roman"/>
          <w:b/>
          <w:bCs/>
          <w:sz w:val="26"/>
          <w:szCs w:val="26"/>
        </w:rPr>
        <w:t xml:space="preserve">&gt;  </w: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>Bác</w:t>
      </w:r>
      <w:proofErr w:type="gramEnd"/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Vinh dự định làm ngôi nhà với diện tích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A391C00">
          <v:shape id="_x0000_i1156" type="#_x0000_t75" style="width:19.95pt;height:13.55pt" o:ole="">
            <v:imagedata r:id="rId273" o:title=""/>
          </v:shape>
          <o:OLEObject Type="Embed" ProgID="Equation.DSMT4" ShapeID="_x0000_i1156" DrawAspect="Content" ObjectID="_1805179289" r:id="rId274"/>
        </w:objec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mét vuông. Bác dự tính tiền vật liệu và tiền công thợ theo mỗi mét vuông xây dựng, tổng chi phí là</w: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57C3111C">
          <v:shape id="_x0000_i1157" type="#_x0000_t75" style="width:21.4pt;height:13.55pt" o:ole="">
            <v:imagedata r:id="rId275" o:title=""/>
          </v:shape>
          <o:OLEObject Type="Embed" ProgID="Equation.DSMT4" ShapeID="_x0000_i1157" DrawAspect="Content" ObjectID="_1805179290" r:id="rId276"/>
        </w:objec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triệu đồng. Nhưng khi thực hiện, giá vật liệu cho mỗi mét vuông tăng thêm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499" w:dyaOrig="279" w14:anchorId="0E4932DA">
          <v:shape id="_x0000_i1158" type="#_x0000_t75" style="width:24.95pt;height:13.55pt" o:ole="">
            <v:imagedata r:id="rId277" o:title=""/>
          </v:shape>
          <o:OLEObject Type="Embed" ProgID="Equation.DSMT4" ShapeID="_x0000_i1158" DrawAspect="Content" ObjectID="_1805179291" r:id="rId278"/>
        </w:objec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, tiền công thợ cho mỗi mét vuông cũng tăng thêm </w:t>
      </w:r>
      <w:r w:rsidR="001C23D4" w:rsidRPr="00451C46">
        <w:rPr>
          <w:rFonts w:ascii="Times New Roman" w:hAnsi="Times New Roman" w:cs="Times New Roman"/>
          <w:position w:val="-24"/>
          <w:sz w:val="26"/>
          <w:szCs w:val="26"/>
        </w:rPr>
        <w:object w:dxaOrig="220" w:dyaOrig="620" w14:anchorId="543EC110">
          <v:shape id="_x0000_i1159" type="#_x0000_t75" style="width:11.4pt;height:31.35pt" o:ole="">
            <v:imagedata r:id="rId279" o:title=""/>
          </v:shape>
          <o:OLEObject Type="Embed" ProgID="Equation.DSMT4" ShapeID="_x0000_i1159" DrawAspect="Content" ObjectID="_1805179292" r:id="rId280"/>
        </w:objec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so với giá dự định. Ngoài ra, bác Vinh còn mở rộng diện tích xây dựng thêm </w:t>
      </w:r>
      <w:r w:rsidR="001C23D4" w:rsidRPr="00451C46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6603186B">
          <v:shape id="_x0000_i1160" type="#_x0000_t75" style="width:14.95pt;height:13.55pt" o:ole="">
            <v:imagedata r:id="rId281" o:title=""/>
          </v:shape>
          <o:OLEObject Type="Embed" ProgID="Equation.DSMT4" ShapeID="_x0000_i1160" DrawAspect="Content" ObjectID="_1805179293" r:id="rId282"/>
        </w:objec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mét vuông nữa. Vì thế chi phí làm nhà là </w:t>
      </w:r>
      <w:r w:rsidR="001C23D4" w:rsidRPr="00451C46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461344A5">
          <v:shape id="_x0000_i1161" type="#_x0000_t75" style="width:29.25pt;height:16.4pt" o:ole="">
            <v:imagedata r:id="rId283" o:title=""/>
          </v:shape>
          <o:OLEObject Type="Embed" ProgID="Equation.DSMT4" ShapeID="_x0000_i1161" DrawAspect="Content" ObjectID="_1805179294" r:id="rId284"/>
        </w:object>
      </w:r>
      <w:r w:rsidRPr="00451C46">
        <w:rPr>
          <w:rFonts w:ascii="Times New Roman" w:eastAsia="Aptos" w:hAnsi="Times New Roman" w:cs="Times New Roman"/>
          <w:kern w:val="2"/>
          <w:sz w:val="26"/>
          <w:szCs w:val="26"/>
          <w:lang w:val="pt-BR"/>
          <w14:ligatures w14:val="standardContextual"/>
        </w:rPr>
        <w:t xml:space="preserve"> tỉ đồng. Hỏi thực tế bác Vinh đã phải chi cho mỗi mét vuông bao nhiêu triệu đồng tiền vật liệu?</w:t>
      </w:r>
    </w:p>
    <w:p w14:paraId="6AF0F661" w14:textId="060446BD" w:rsidR="006520A8" w:rsidRPr="00451C46" w:rsidRDefault="001C23D4" w:rsidP="00451C46">
      <w:pPr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1C46">
        <w:rPr>
          <w:rFonts w:ascii="Times New Roman" w:eastAsia="Calibri" w:hAnsi="Times New Roman" w:cs="Times New Roman"/>
          <w:b/>
          <w:noProof/>
          <w:color w:val="000000" w:themeColor="text1"/>
          <w:sz w:val="26"/>
          <w:szCs w:val="26"/>
          <w:lang w:val="vi-VN"/>
        </w:rPr>
        <w:t>Câu 2</w:t>
      </w:r>
      <w:r w:rsidRPr="00451C46">
        <w:rPr>
          <w:rFonts w:ascii="Times New Roman" w:eastAsia="Calibri" w:hAnsi="Times New Roman" w:cs="Times New Roman"/>
          <w:b/>
          <w:noProof/>
          <w:color w:val="000000" w:themeColor="text1"/>
          <w:sz w:val="26"/>
          <w:szCs w:val="26"/>
        </w:rPr>
        <w:t>2</w:t>
      </w:r>
      <w:r w:rsidR="00451C46">
        <w:rPr>
          <w:rFonts w:ascii="Times New Roman" w:eastAsia="Calibri" w:hAnsi="Times New Roman" w:cs="Times New Roman"/>
          <w:b/>
          <w:noProof/>
          <w:color w:val="000000" w:themeColor="text1"/>
          <w:sz w:val="26"/>
          <w:szCs w:val="26"/>
        </w:rPr>
        <w:t xml:space="preserve">. </w:t>
      </w:r>
      <w:r w:rsidRPr="00451C46">
        <w:rPr>
          <w:rFonts w:ascii="Times New Roman" w:eastAsia="Calibri" w:hAnsi="Times New Roman" w:cs="Times New Roman"/>
          <w:b/>
          <w:noProof/>
          <w:vanish/>
          <w:color w:val="FFFFFF"/>
          <w:sz w:val="26"/>
          <w:szCs w:val="26"/>
        </w:rPr>
        <w:t xml:space="preserve"> 9.71999999999999</w:t>
      </w:r>
      <w:r w:rsidRPr="00451C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&lt;</w:t>
      </w:r>
      <w:r w:rsidRPr="00451C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VD</w:t>
      </w:r>
      <w:r w:rsidR="00451C46" w:rsidRPr="00451C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>C</w:t>
      </w:r>
      <w:r w:rsidRPr="00451C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>&gt;</w:t>
      </w:r>
      <w:r w:rsidR="00451C46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451C46">
        <w:rPr>
          <w:rFonts w:ascii="Times New Roman" w:hAnsi="Times New Roman" w:cs="Times New Roman"/>
          <w:b/>
          <w:vanish/>
          <w:sz w:val="26"/>
          <w:szCs w:val="26"/>
        </w:rPr>
        <w:t xml:space="preserve"> NH-2024-GV95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Một nh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ó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m bạn 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An, Bảo, Chi ,Ninh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vẽ một 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đường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tròn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tâm 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5A9878D7">
          <v:shape id="_x0000_i1162" type="#_x0000_t75" style="width:12.1pt;height:13.55pt" o:ole="">
            <v:imagedata r:id="rId285" o:title=""/>
          </v:shape>
          <o:OLEObject Type="Embed" ProgID="Equation.DSMT4" ShapeID="_x0000_i1162" DrawAspect="Content" ObjectID="_1805179295" r:id="rId286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(Biết khoảng cách của An, Bảo </w:t>
      </w:r>
      <w:r w:rsidR="009278EB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nhỏ 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>hơn khoảng cách An , Chi )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trên mặt đất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>và chơi một trò chơi. Các bạn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nl-NL"/>
        </w:rPr>
        <w:t xml:space="preserve"> An, Bảo, Chi ,Ninh</w: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lần lượt đứng ở các vị trí các điểm </w:t>
      </w:r>
      <w:r w:rsidRPr="00451C46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26FE423E">
          <v:shape id="_x0000_i1163" type="#_x0000_t75" style="width:50.6pt;height:16.4pt" o:ole="">
            <v:imagedata r:id="rId287" o:title=""/>
          </v:shape>
          <o:OLEObject Type="Embed" ProgID="Equation.DSMT4" ShapeID="_x0000_i1163" DrawAspect="Content" ObjectID="_1805179296" r:id="rId288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trên đường tròn sao cho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6B01BB05">
          <v:shape id="_x0000_i1164" type="#_x0000_t75" style="width:37.05pt;height:13.55pt" o:ole="">
            <v:imagedata r:id="rId289" o:title=""/>
          </v:shape>
          <o:OLEObject Type="Embed" ProgID="Equation.DSMT4" ShapeID="_x0000_i1164" DrawAspect="Content" ObjectID="_1805179297" r:id="rId290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là hình thang (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999" w:dyaOrig="279" w14:anchorId="587AFF09">
          <v:shape id="_x0000_i1165" type="#_x0000_t75" style="width:49.9pt;height:13.55pt" o:ole="">
            <v:imagedata r:id="rId291" o:title=""/>
          </v:shape>
          <o:OLEObject Type="Embed" ProgID="Equation.DSMT4" ShapeID="_x0000_i1165" DrawAspect="Content" ObjectID="_1805179298" r:id="rId292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). </w:t>
      </w:r>
      <w:r w:rsidRPr="00451C4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Mai đứng tại vị trí điểm </w:t>
      </w:r>
      <w:r w:rsidRPr="00451C46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E0525AC">
          <v:shape id="_x0000_i1166" type="#_x0000_t75" style="width:16.4pt;height:12.85pt" o:ole="">
            <v:imagedata r:id="rId293" o:title=""/>
          </v:shape>
          <o:OLEObject Type="Embed" ProgID="Equation.DSMT4" ShapeID="_x0000_i1166" DrawAspect="Content" ObjectID="_1805179299" r:id="rId294"/>
        </w:object>
      </w:r>
      <w:r w:rsidRPr="00451C4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à một điểm thuộc cung nhỏ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5082F61B">
          <v:shape id="_x0000_i1167" type="#_x0000_t75" style="width:19.95pt;height:13.55pt" o:ole="">
            <v:imagedata r:id="rId295" o:title=""/>
          </v:shape>
          <o:OLEObject Type="Embed" ProgID="Equation.DSMT4" ShapeID="_x0000_i1167" DrawAspect="Content" ObjectID="_1805179300" r:id="rId296"/>
        </w:object>
      </w:r>
      <w:r w:rsidRPr="00451C4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của </w:t>
      </w:r>
      <w:r w:rsidRPr="00451C46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62606137">
          <v:shape id="_x0000_i1168" type="#_x0000_t75" style="width:22.1pt;height:19.95pt" o:ole="">
            <v:imagedata r:id="rId297" o:title=""/>
          </v:shape>
          <o:OLEObject Type="Embed" ProgID="Equation.DSMT4" ShapeID="_x0000_i1168" DrawAspect="Content" ObjectID="_1805179301" r:id="rId298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. Tại điểm </w:t>
      </w:r>
      <w:r w:rsidRPr="00451C46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072413C">
          <v:shape id="_x0000_i1169" type="#_x0000_t75" style="width:13.55pt;height:12.85pt" o:ole="">
            <v:imagedata r:id="rId299" o:title=""/>
          </v:shape>
          <o:OLEObject Type="Embed" ProgID="Equation.DSMT4" ShapeID="_x0000_i1169" DrawAspect="Content" ObjectID="_1805179302" r:id="rId300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trên đoạn thẳng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C02FF29">
          <v:shape id="_x0000_i1170" type="#_x0000_t75" style="width:19.95pt;height:13.55pt" o:ole="">
            <v:imagedata r:id="rId301" o:title=""/>
          </v:shape>
          <o:OLEObject Type="Embed" ProgID="Equation.DSMT4" ShapeID="_x0000_i1170" DrawAspect="Content" ObjectID="_1805179303" r:id="rId302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cắm một cái cọc sao cho </w:t>
      </w:r>
      <w:r w:rsidRPr="00451C46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091268DF">
          <v:shape id="_x0000_i1171" type="#_x0000_t75" style="width:23.5pt;height:12.85pt" o:ole="">
            <v:imagedata r:id="rId303" o:title=""/>
          </v:shape>
          <o:OLEObject Type="Embed" ProgID="Equation.DSMT4" ShapeID="_x0000_i1171" DrawAspect="Content" ObjectID="_1805179304" r:id="rId304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vuông góc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EA50551">
          <v:shape id="_x0000_i1172" type="#_x0000_t75" style="width:19.95pt;height:13.55pt" o:ole="">
            <v:imagedata r:id="rId305" o:title=""/>
          </v:shape>
          <o:OLEObject Type="Embed" ProgID="Equation.DSMT4" ShapeID="_x0000_i1172" DrawAspect="Content" ObjectID="_1805179305" r:id="rId306"/>
        </w:object>
      </w:r>
      <w:r w:rsidRPr="00451C4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Pr="00451C46">
        <w:rPr>
          <w:rFonts w:ascii="Times New Roman" w:hAnsi="Times New Roman" w:cs="Times New Roman"/>
          <w:position w:val="-14"/>
          <w:sz w:val="26"/>
          <w:szCs w:val="26"/>
        </w:rPr>
        <w:object w:dxaOrig="440" w:dyaOrig="400" w14:anchorId="3265760A">
          <v:shape id="_x0000_i1173" type="#_x0000_t75" style="width:22.1pt;height:19.95pt" o:ole="">
            <v:imagedata r:id="rId307" o:title=""/>
          </v:shape>
          <o:OLEObject Type="Embed" ProgID="Equation.DSMT4" ShapeID="_x0000_i1173" DrawAspect="Content" ObjectID="_1805179306" r:id="rId308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. Tại điểm </w:t>
      </w:r>
      <w:r w:rsidRPr="00451C46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BF8437E">
          <v:shape id="_x0000_i1174" type="#_x0000_t75" style="width:12.85pt;height:12.85pt" o:ole="">
            <v:imagedata r:id="rId309" o:title=""/>
          </v:shape>
          <o:OLEObject Type="Embed" ProgID="Equation.DSMT4" ShapeID="_x0000_i1174" DrawAspect="Content" ObjectID="_1805179307" r:id="rId310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trên đoạn thẳng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08E22CD8">
          <v:shape id="_x0000_i1175" type="#_x0000_t75" style="width:21.4pt;height:13.55pt" o:ole="">
            <v:imagedata r:id="rId311" o:title=""/>
          </v:shape>
          <o:OLEObject Type="Embed" ProgID="Equation.DSMT4" ShapeID="_x0000_i1175" DrawAspect="Content" ObjectID="_1805179308" r:id="rId312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cắm một cái cọc sao cho </w:t>
      </w:r>
      <w:r w:rsidRPr="00451C46">
        <w:rPr>
          <w:rFonts w:ascii="Times New Roman" w:hAnsi="Times New Roman" w:cs="Times New Roman"/>
          <w:position w:val="-4"/>
          <w:sz w:val="26"/>
          <w:szCs w:val="26"/>
        </w:rPr>
        <w:object w:dxaOrig="460" w:dyaOrig="260" w14:anchorId="3E724B05">
          <v:shape id="_x0000_i1176" type="#_x0000_t75" style="width:22.8pt;height:12.85pt" o:ole="">
            <v:imagedata r:id="rId313" o:title=""/>
          </v:shape>
          <o:OLEObject Type="Embed" ProgID="Equation.DSMT4" ShapeID="_x0000_i1176" DrawAspect="Content" ObjectID="_1805179309" r:id="rId314"/>
        </w:object>
      </w:r>
      <w:r w:rsidRPr="00451C46"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vuông góc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6D50904">
          <v:shape id="_x0000_i1177" type="#_x0000_t75" style="width:21.4pt;height:13.55pt" o:ole="">
            <v:imagedata r:id="rId315" o:title=""/>
          </v:shape>
          <o:OLEObject Type="Embed" ProgID="Equation.DSMT4" ShapeID="_x0000_i1177" DrawAspect="Content" ObjectID="_1805179310" r:id="rId316"/>
        </w:object>
      </w:r>
      <w:r w:rsidRPr="00451C4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Bạn Kiên là giao điểm của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619CD521">
          <v:shape id="_x0000_i1178" type="#_x0000_t75" style="width:19.95pt;height:13.55pt" o:ole="">
            <v:imagedata r:id="rId317" o:title=""/>
          </v:shape>
          <o:OLEObject Type="Embed" ProgID="Equation.DSMT4" ShapeID="_x0000_i1178" DrawAspect="Content" ObjectID="_1805179311" r:id="rId318"/>
        </w:object>
      </w:r>
      <w:r w:rsidRPr="00451C46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451C46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33F9D052">
          <v:shape id="_x0000_i1179" type="#_x0000_t75" style="width:22.8pt;height:13.55pt" o:ole="">
            <v:imagedata r:id="rId319" o:title=""/>
          </v:shape>
          <o:OLEObject Type="Embed" ProgID="Equation.DSMT4" ShapeID="_x0000_i1179" DrawAspect="Content" ObjectID="_1805179312" r:id="rId320"/>
        </w:object>
      </w:r>
      <w:r w:rsidRPr="00451C46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451C46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Giả sử </w:t>
      </w:r>
      <w:r w:rsidR="009278EB" w:rsidRPr="00451C46">
        <w:rPr>
          <w:rFonts w:ascii="Times New Roman" w:hAnsi="Times New Roman" w:cs="Times New Roman"/>
          <w:position w:val="-10"/>
          <w:sz w:val="26"/>
          <w:szCs w:val="26"/>
        </w:rPr>
        <w:object w:dxaOrig="4060" w:dyaOrig="320" w14:anchorId="7F715DD4">
          <v:shape id="_x0000_i1180" type="#_x0000_t75" style="width:203.15pt;height:16.4pt" o:ole="">
            <v:imagedata r:id="rId321" o:title=""/>
          </v:shape>
          <o:OLEObject Type="Embed" ProgID="Equation.DSMT4" ShapeID="_x0000_i1180" DrawAspect="Content" ObjectID="_1805179313" r:id="rId322"/>
        </w:object>
      </w:r>
      <w:r w:rsidRPr="00451C46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>. Khi đó bạn Kiên cách bạn B</w:t>
      </w:r>
      <w:r w:rsidR="005633DB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t>ảo</w:t>
      </w:r>
      <w:r w:rsidRPr="00451C46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 cách  một khoảng có độ dài là …..</w:t>
      </w:r>
      <w:r w:rsidRPr="00451C46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(</w:t>
      </w:r>
      <w:proofErr w:type="gramStart"/>
      <w:r w:rsidR="009278EB">
        <w:rPr>
          <w:rFonts w:ascii="Times New Roman" w:eastAsia="Calibri" w:hAnsi="Times New Roman" w:cs="Times New Roman"/>
          <w:color w:val="000000"/>
          <w:sz w:val="26"/>
          <w:szCs w:val="26"/>
        </w:rPr>
        <w:t>d</w:t>
      </w:r>
      <w:r w:rsidRPr="00451C46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m)</w:t>
      </w:r>
      <w:r w:rsidRPr="00451C46">
        <w:rPr>
          <w:rFonts w:ascii="Times New Roman" w:eastAsia="Calibri" w:hAnsi="Times New Roman" w:cs="Times New Roman"/>
          <w:i/>
          <w:noProof/>
          <w:color w:val="000000"/>
          <w:sz w:val="26"/>
          <w:szCs w:val="26"/>
          <w:lang w:val="vi-VN"/>
        </w:rPr>
        <w:t>(</w:t>
      </w:r>
      <w:proofErr w:type="gramEnd"/>
      <w:r w:rsidRPr="00451C46">
        <w:rPr>
          <w:rFonts w:ascii="Times New Roman" w:eastAsia="Calibri" w:hAnsi="Times New Roman" w:cs="Times New Roman"/>
          <w:i/>
          <w:noProof/>
          <w:color w:val="000000"/>
          <w:sz w:val="26"/>
          <w:szCs w:val="26"/>
          <w:lang w:val="vi-VN"/>
        </w:rPr>
        <w:t xml:space="preserve"> Kết quả làm tròn đến số thập phân thứ hai )</w:t>
      </w:r>
      <w:r w:rsidRPr="00451C46">
        <w:rPr>
          <w:rFonts w:ascii="Times New Roman" w:eastAsia="Calibri" w:hAnsi="Times New Roman" w:cs="Times New Roman"/>
          <w:noProof/>
          <w:color w:val="000000"/>
          <w:sz w:val="26"/>
          <w:szCs w:val="26"/>
          <w:lang w:val="vi-VN"/>
        </w:rPr>
        <w:t xml:space="preserve"> </w:t>
      </w:r>
    </w:p>
    <w:p w14:paraId="60D6A0D3" w14:textId="77777777" w:rsidR="00451C46" w:rsidRPr="00451C46" w:rsidRDefault="00451C46" w:rsidP="00451C46">
      <w:pPr>
        <w:spacing w:after="0" w:line="312" w:lineRule="auto"/>
        <w:rPr>
          <w:rFonts w:ascii="Times New Roman" w:eastAsia="Times New Roman" w:hAnsi="Times New Roman" w:cs="Times New Roman"/>
          <w:b/>
          <w:i/>
          <w:color w:val="000000"/>
          <w:kern w:val="2"/>
          <w:sz w:val="26"/>
          <w:szCs w:val="26"/>
          <w14:ligatures w14:val="standardContextual"/>
        </w:rPr>
      </w:pPr>
    </w:p>
    <w:p w14:paraId="124941BD" w14:textId="77777777" w:rsidR="006520A8" w:rsidRPr="00451C46" w:rsidRDefault="006520A8" w:rsidP="00EA00A7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Cs/>
          <w:sz w:val="26"/>
          <w:szCs w:val="26"/>
        </w:rPr>
      </w:pPr>
    </w:p>
    <w:sectPr w:rsidR="006520A8" w:rsidRPr="00451C46" w:rsidSect="00FB47ED">
      <w:headerReference w:type="default" r:id="rId323"/>
      <w:footerReference w:type="default" r:id="rId324"/>
      <w:pgSz w:w="11907" w:h="16840" w:code="9"/>
      <w:pgMar w:top="567" w:right="567" w:bottom="567" w:left="1134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B7511A2" w14:textId="77777777" w:rsidR="00F31A2F" w:rsidRDefault="00F31A2F" w:rsidP="00BC7920">
      <w:pPr>
        <w:spacing w:after="0" w:line="240" w:lineRule="auto"/>
      </w:pPr>
      <w:r>
        <w:separator/>
      </w:r>
    </w:p>
  </w:endnote>
  <w:endnote w:type="continuationSeparator" w:id="0">
    <w:p w14:paraId="0C13C968" w14:textId="77777777" w:rsidR="00F31A2F" w:rsidRDefault="00F31A2F" w:rsidP="00BC79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Times New Roman" w:hAnsi="Times New Roman" w:cs="Times New Roman"/>
        <w:b/>
        <w:bCs/>
        <w:i/>
        <w:iCs/>
        <w:sz w:val="28"/>
        <w:szCs w:val="28"/>
      </w:rPr>
      <w:id w:val="147557549"/>
      <w:docPartObj>
        <w:docPartGallery w:val="Page Numbers (Bottom of Page)"/>
        <w:docPartUnique/>
      </w:docPartObj>
    </w:sdtPr>
    <w:sdtEndPr>
      <w:rPr>
        <w:b w:val="0"/>
        <w:bCs w:val="0"/>
        <w:i w:val="0"/>
        <w:iCs w:val="0"/>
        <w:noProof/>
        <w:sz w:val="24"/>
        <w:szCs w:val="24"/>
      </w:rPr>
    </w:sdtEndPr>
    <w:sdtContent>
      <w:p w14:paraId="21D05DAB" w14:textId="46572C5F" w:rsidR="00275EFC" w:rsidRPr="00BC7920" w:rsidRDefault="00275EFC" w:rsidP="00BC7920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C792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C792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C792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BC7920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BC792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DB6386F" w14:textId="77777777" w:rsidR="00F31A2F" w:rsidRDefault="00F31A2F" w:rsidP="00BC7920">
      <w:pPr>
        <w:spacing w:after="0" w:line="240" w:lineRule="auto"/>
      </w:pPr>
      <w:r>
        <w:separator/>
      </w:r>
    </w:p>
  </w:footnote>
  <w:footnote w:type="continuationSeparator" w:id="0">
    <w:p w14:paraId="18AC6028" w14:textId="77777777" w:rsidR="00F31A2F" w:rsidRDefault="00F31A2F" w:rsidP="00BC79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A5375E7" w14:textId="01A0EA0E" w:rsidR="00322B24" w:rsidRPr="00322B24" w:rsidRDefault="00322B24">
    <w:pPr>
      <w:pStyle w:val="Header"/>
      <w:rPr>
        <w:rFonts w:ascii="Times New Roman" w:hAnsi="Times New Roman" w:cs="Times New Roman"/>
        <w:b/>
        <w:bCs/>
        <w:lang w:val="vi-VN"/>
      </w:rPr>
    </w:pPr>
    <w:r w:rsidRPr="00322B24">
      <w:rPr>
        <w:b/>
        <w:bCs/>
      </w:rPr>
      <w:t>GV</w:t>
    </w:r>
    <w:r w:rsidRPr="00322B24">
      <w:rPr>
        <w:b/>
        <w:bCs/>
        <w:lang w:val="vi-VN"/>
      </w:rPr>
      <w:t>: PHẠM THÙY GIA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04904BC"/>
    <w:multiLevelType w:val="singleLevel"/>
    <w:tmpl w:val="F04904BC"/>
    <w:lvl w:ilvl="0">
      <w:start w:val="1"/>
      <w:numFmt w:val="lowerLetter"/>
      <w:suff w:val="space"/>
      <w:lvlText w:val="%1)"/>
      <w:lvlJc w:val="left"/>
      <w:pPr>
        <w:ind w:left="60" w:firstLine="0"/>
      </w:pPr>
      <w:rPr>
        <w:rFonts w:hint="default"/>
        <w:b w:val="0"/>
        <w:bCs w:val="0"/>
        <w:color w:val="auto"/>
      </w:rPr>
    </w:lvl>
  </w:abstractNum>
  <w:abstractNum w:abstractNumId="1" w15:restartNumberingAfterBreak="0">
    <w:nsid w:val="01216DA1"/>
    <w:multiLevelType w:val="hybridMultilevel"/>
    <w:tmpl w:val="8BEEB0D0"/>
    <w:lvl w:ilvl="0" w:tplc="9E48C0E4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CE59A1"/>
    <w:multiLevelType w:val="hybridMultilevel"/>
    <w:tmpl w:val="359C2DBC"/>
    <w:lvl w:ilvl="0" w:tplc="E87C675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7D496B"/>
    <w:multiLevelType w:val="hybridMultilevel"/>
    <w:tmpl w:val="12383452"/>
    <w:lvl w:ilvl="0" w:tplc="7CAC3EE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800184"/>
    <w:multiLevelType w:val="hybridMultilevel"/>
    <w:tmpl w:val="B4F48754"/>
    <w:lvl w:ilvl="0" w:tplc="054CB68C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6072B6"/>
    <w:multiLevelType w:val="hybridMultilevel"/>
    <w:tmpl w:val="08609950"/>
    <w:lvl w:ilvl="0" w:tplc="AA2E3030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35316"/>
    <w:multiLevelType w:val="hybridMultilevel"/>
    <w:tmpl w:val="7F36B472"/>
    <w:lvl w:ilvl="0" w:tplc="F0E2AC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235195"/>
    <w:multiLevelType w:val="hybridMultilevel"/>
    <w:tmpl w:val="4C0CF6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0A0C20"/>
    <w:multiLevelType w:val="hybridMultilevel"/>
    <w:tmpl w:val="342A91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065A8"/>
    <w:multiLevelType w:val="hybridMultilevel"/>
    <w:tmpl w:val="FAFC36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47744E"/>
    <w:multiLevelType w:val="hybridMultilevel"/>
    <w:tmpl w:val="69F2C238"/>
    <w:lvl w:ilvl="0" w:tplc="609A688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B01BB9"/>
    <w:multiLevelType w:val="hybridMultilevel"/>
    <w:tmpl w:val="057E1D4A"/>
    <w:lvl w:ilvl="0" w:tplc="F1921A4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A43151"/>
    <w:multiLevelType w:val="hybridMultilevel"/>
    <w:tmpl w:val="433E03A8"/>
    <w:lvl w:ilvl="0" w:tplc="C128B5C8">
      <w:start w:val="2"/>
      <w:numFmt w:val="lowerLetter"/>
      <w:lvlText w:val="%1."/>
      <w:lvlJc w:val="left"/>
      <w:pPr>
        <w:ind w:left="720" w:hanging="360"/>
      </w:pPr>
      <w:rPr>
        <w:b w:val="0"/>
        <w:bCs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61720A"/>
    <w:multiLevelType w:val="hybridMultilevel"/>
    <w:tmpl w:val="37B23460"/>
    <w:lvl w:ilvl="0" w:tplc="455093D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35271B2"/>
    <w:multiLevelType w:val="hybridMultilevel"/>
    <w:tmpl w:val="F93E7C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F51C42"/>
    <w:multiLevelType w:val="hybridMultilevel"/>
    <w:tmpl w:val="DE8C3058"/>
    <w:lvl w:ilvl="0" w:tplc="005890DC">
      <w:start w:val="1"/>
      <w:numFmt w:val="lowerLetter"/>
      <w:lvlText w:val="%1)"/>
      <w:lvlJc w:val="left"/>
      <w:pPr>
        <w:ind w:left="36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E43146E"/>
    <w:multiLevelType w:val="hybridMultilevel"/>
    <w:tmpl w:val="12C2F0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0409D8"/>
    <w:multiLevelType w:val="hybridMultilevel"/>
    <w:tmpl w:val="C70A420E"/>
    <w:lvl w:ilvl="0" w:tplc="A2F6350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8FE5007"/>
    <w:multiLevelType w:val="hybridMultilevel"/>
    <w:tmpl w:val="2C121CBC"/>
    <w:lvl w:ilvl="0" w:tplc="B8401A56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130B84"/>
    <w:multiLevelType w:val="hybridMultilevel"/>
    <w:tmpl w:val="FAC85DE6"/>
    <w:lvl w:ilvl="0" w:tplc="AB4614C2">
      <w:start w:val="1"/>
      <w:numFmt w:val="upperLetter"/>
      <w:lvlText w:val="%1."/>
      <w:lvlJc w:val="left"/>
      <w:pPr>
        <w:ind w:left="1211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5D5021DE"/>
    <w:multiLevelType w:val="hybridMultilevel"/>
    <w:tmpl w:val="A18C19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606152"/>
    <w:multiLevelType w:val="hybridMultilevel"/>
    <w:tmpl w:val="92E49E6A"/>
    <w:lvl w:ilvl="0" w:tplc="BAC6B35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2C6415"/>
    <w:multiLevelType w:val="hybridMultilevel"/>
    <w:tmpl w:val="7E5054F8"/>
    <w:lvl w:ilvl="0" w:tplc="04090019">
      <w:start w:val="1"/>
      <w:numFmt w:val="lowerLetter"/>
      <w:lvlText w:val="%1."/>
      <w:lvlJc w:val="left"/>
      <w:pPr>
        <w:ind w:left="1429" w:hanging="360"/>
      </w:pPr>
    </w:lvl>
    <w:lvl w:ilvl="1" w:tplc="04090019">
      <w:start w:val="1"/>
      <w:numFmt w:val="lowerLetter"/>
      <w:lvlText w:val="%2."/>
      <w:lvlJc w:val="left"/>
      <w:pPr>
        <w:ind w:left="2149" w:hanging="360"/>
      </w:pPr>
    </w:lvl>
    <w:lvl w:ilvl="2" w:tplc="0409001B">
      <w:start w:val="1"/>
      <w:numFmt w:val="lowerRoman"/>
      <w:lvlText w:val="%3."/>
      <w:lvlJc w:val="right"/>
      <w:pPr>
        <w:ind w:left="2869" w:hanging="180"/>
      </w:pPr>
    </w:lvl>
    <w:lvl w:ilvl="3" w:tplc="0409000F">
      <w:start w:val="1"/>
      <w:numFmt w:val="decimal"/>
      <w:lvlText w:val="%4."/>
      <w:lvlJc w:val="left"/>
      <w:pPr>
        <w:ind w:left="3589" w:hanging="360"/>
      </w:pPr>
    </w:lvl>
    <w:lvl w:ilvl="4" w:tplc="04090019">
      <w:start w:val="1"/>
      <w:numFmt w:val="lowerLetter"/>
      <w:lvlText w:val="%5."/>
      <w:lvlJc w:val="left"/>
      <w:pPr>
        <w:ind w:left="4309" w:hanging="360"/>
      </w:pPr>
    </w:lvl>
    <w:lvl w:ilvl="5" w:tplc="0409001B">
      <w:start w:val="1"/>
      <w:numFmt w:val="lowerRoman"/>
      <w:lvlText w:val="%6."/>
      <w:lvlJc w:val="right"/>
      <w:pPr>
        <w:ind w:left="5029" w:hanging="180"/>
      </w:pPr>
    </w:lvl>
    <w:lvl w:ilvl="6" w:tplc="0409000F">
      <w:start w:val="1"/>
      <w:numFmt w:val="decimal"/>
      <w:lvlText w:val="%7."/>
      <w:lvlJc w:val="left"/>
      <w:pPr>
        <w:ind w:left="5749" w:hanging="360"/>
      </w:pPr>
    </w:lvl>
    <w:lvl w:ilvl="7" w:tplc="04090019">
      <w:start w:val="1"/>
      <w:numFmt w:val="lowerLetter"/>
      <w:lvlText w:val="%8."/>
      <w:lvlJc w:val="left"/>
      <w:pPr>
        <w:ind w:left="6469" w:hanging="360"/>
      </w:pPr>
    </w:lvl>
    <w:lvl w:ilvl="8" w:tplc="0409001B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6CD4575A"/>
    <w:multiLevelType w:val="hybridMultilevel"/>
    <w:tmpl w:val="683072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6570D8"/>
    <w:multiLevelType w:val="hybridMultilevel"/>
    <w:tmpl w:val="A60C99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F25EF7"/>
    <w:multiLevelType w:val="hybridMultilevel"/>
    <w:tmpl w:val="AED6F0AE"/>
    <w:lvl w:ilvl="0" w:tplc="749E726A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6882117">
    <w:abstractNumId w:val="8"/>
  </w:num>
  <w:num w:numId="2" w16cid:durableId="1202667766">
    <w:abstractNumId w:val="6"/>
  </w:num>
  <w:num w:numId="3" w16cid:durableId="90904841">
    <w:abstractNumId w:val="11"/>
  </w:num>
  <w:num w:numId="4" w16cid:durableId="521287781">
    <w:abstractNumId w:val="3"/>
  </w:num>
  <w:num w:numId="5" w16cid:durableId="1030187603">
    <w:abstractNumId w:val="2"/>
  </w:num>
  <w:num w:numId="6" w16cid:durableId="142354550">
    <w:abstractNumId w:val="10"/>
  </w:num>
  <w:num w:numId="7" w16cid:durableId="12786506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963069446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392849668">
    <w:abstractNumId w:val="21"/>
  </w:num>
  <w:num w:numId="10" w16cid:durableId="1770664295">
    <w:abstractNumId w:val="17"/>
  </w:num>
  <w:num w:numId="11" w16cid:durableId="557936987">
    <w:abstractNumId w:val="4"/>
  </w:num>
  <w:num w:numId="12" w16cid:durableId="727727487">
    <w:abstractNumId w:val="7"/>
  </w:num>
  <w:num w:numId="13" w16cid:durableId="1426799596">
    <w:abstractNumId w:val="20"/>
  </w:num>
  <w:num w:numId="14" w16cid:durableId="97877660">
    <w:abstractNumId w:val="23"/>
  </w:num>
  <w:num w:numId="15" w16cid:durableId="1095399970">
    <w:abstractNumId w:val="5"/>
  </w:num>
  <w:num w:numId="16" w16cid:durableId="1000233845">
    <w:abstractNumId w:val="14"/>
  </w:num>
  <w:num w:numId="17" w16cid:durableId="2120758421">
    <w:abstractNumId w:val="9"/>
  </w:num>
  <w:num w:numId="18" w16cid:durableId="2057461904">
    <w:abstractNumId w:val="24"/>
  </w:num>
  <w:num w:numId="19" w16cid:durableId="56168351">
    <w:abstractNumId w:val="18"/>
  </w:num>
  <w:num w:numId="20" w16cid:durableId="983587830">
    <w:abstractNumId w:val="25"/>
  </w:num>
  <w:num w:numId="21" w16cid:durableId="1327705235">
    <w:abstractNumId w:val="15"/>
  </w:num>
  <w:num w:numId="22" w16cid:durableId="1842622960">
    <w:abstractNumId w:val="13"/>
  </w:num>
  <w:num w:numId="23" w16cid:durableId="1215122922">
    <w:abstractNumId w:val="1"/>
  </w:num>
  <w:num w:numId="24" w16cid:durableId="526602404">
    <w:abstractNumId w:val="19"/>
  </w:num>
  <w:num w:numId="25" w16cid:durableId="1022391644">
    <w:abstractNumId w:val="16"/>
  </w:num>
  <w:num w:numId="26" w16cid:durableId="12038310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7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53B0"/>
    <w:rsid w:val="00017B05"/>
    <w:rsid w:val="000A5C21"/>
    <w:rsid w:val="000D0005"/>
    <w:rsid w:val="000E7235"/>
    <w:rsid w:val="001155B7"/>
    <w:rsid w:val="00125DAF"/>
    <w:rsid w:val="001542F0"/>
    <w:rsid w:val="001644A4"/>
    <w:rsid w:val="00167FA4"/>
    <w:rsid w:val="00177B55"/>
    <w:rsid w:val="001A166B"/>
    <w:rsid w:val="001B55FF"/>
    <w:rsid w:val="001C23D4"/>
    <w:rsid w:val="001C75D1"/>
    <w:rsid w:val="001E69AB"/>
    <w:rsid w:val="0021638C"/>
    <w:rsid w:val="00217E5E"/>
    <w:rsid w:val="002267EB"/>
    <w:rsid w:val="00260D07"/>
    <w:rsid w:val="00275EFC"/>
    <w:rsid w:val="00296C8D"/>
    <w:rsid w:val="002E11C8"/>
    <w:rsid w:val="002E352C"/>
    <w:rsid w:val="002F2EB6"/>
    <w:rsid w:val="00322B24"/>
    <w:rsid w:val="00353B4D"/>
    <w:rsid w:val="00361CF2"/>
    <w:rsid w:val="00375E99"/>
    <w:rsid w:val="003C53CA"/>
    <w:rsid w:val="003D0B53"/>
    <w:rsid w:val="003E2A9A"/>
    <w:rsid w:val="003F7DC5"/>
    <w:rsid w:val="004226D3"/>
    <w:rsid w:val="004456C9"/>
    <w:rsid w:val="00447E7F"/>
    <w:rsid w:val="00451C46"/>
    <w:rsid w:val="00451C72"/>
    <w:rsid w:val="00462D24"/>
    <w:rsid w:val="0048103B"/>
    <w:rsid w:val="00494706"/>
    <w:rsid w:val="004C66BC"/>
    <w:rsid w:val="004D00D8"/>
    <w:rsid w:val="004F0D72"/>
    <w:rsid w:val="00535C3D"/>
    <w:rsid w:val="00541656"/>
    <w:rsid w:val="005633DB"/>
    <w:rsid w:val="00574A10"/>
    <w:rsid w:val="0057504F"/>
    <w:rsid w:val="005857F7"/>
    <w:rsid w:val="005A0438"/>
    <w:rsid w:val="005E0655"/>
    <w:rsid w:val="005F268D"/>
    <w:rsid w:val="005F3907"/>
    <w:rsid w:val="006520A8"/>
    <w:rsid w:val="006720AB"/>
    <w:rsid w:val="00695191"/>
    <w:rsid w:val="006A2762"/>
    <w:rsid w:val="006E00EF"/>
    <w:rsid w:val="00702268"/>
    <w:rsid w:val="0070538C"/>
    <w:rsid w:val="007109B8"/>
    <w:rsid w:val="00713F01"/>
    <w:rsid w:val="0073518D"/>
    <w:rsid w:val="00735C93"/>
    <w:rsid w:val="00784B90"/>
    <w:rsid w:val="00785D6A"/>
    <w:rsid w:val="007B3269"/>
    <w:rsid w:val="007B407B"/>
    <w:rsid w:val="007B5984"/>
    <w:rsid w:val="007C572A"/>
    <w:rsid w:val="007E216C"/>
    <w:rsid w:val="00832314"/>
    <w:rsid w:val="008373C7"/>
    <w:rsid w:val="008563E6"/>
    <w:rsid w:val="00866D00"/>
    <w:rsid w:val="008B00AB"/>
    <w:rsid w:val="008B6198"/>
    <w:rsid w:val="008C78B1"/>
    <w:rsid w:val="008D53B0"/>
    <w:rsid w:val="00902E7A"/>
    <w:rsid w:val="00905B3B"/>
    <w:rsid w:val="00923D54"/>
    <w:rsid w:val="009278EB"/>
    <w:rsid w:val="009314CC"/>
    <w:rsid w:val="009351B8"/>
    <w:rsid w:val="009646B2"/>
    <w:rsid w:val="00970869"/>
    <w:rsid w:val="00972D81"/>
    <w:rsid w:val="00977580"/>
    <w:rsid w:val="009817BC"/>
    <w:rsid w:val="00984874"/>
    <w:rsid w:val="00987A7A"/>
    <w:rsid w:val="009D589D"/>
    <w:rsid w:val="00A2403C"/>
    <w:rsid w:val="00A30115"/>
    <w:rsid w:val="00A732AE"/>
    <w:rsid w:val="00A82A5C"/>
    <w:rsid w:val="00A87A06"/>
    <w:rsid w:val="00A96FB7"/>
    <w:rsid w:val="00A972B7"/>
    <w:rsid w:val="00AD13FF"/>
    <w:rsid w:val="00AE5DAB"/>
    <w:rsid w:val="00B1737A"/>
    <w:rsid w:val="00B35428"/>
    <w:rsid w:val="00B63461"/>
    <w:rsid w:val="00B92DFD"/>
    <w:rsid w:val="00B9645F"/>
    <w:rsid w:val="00B97C27"/>
    <w:rsid w:val="00BC7920"/>
    <w:rsid w:val="00C25AA9"/>
    <w:rsid w:val="00C303EB"/>
    <w:rsid w:val="00C32F58"/>
    <w:rsid w:val="00C42B64"/>
    <w:rsid w:val="00C73C1A"/>
    <w:rsid w:val="00C752F0"/>
    <w:rsid w:val="00C847C3"/>
    <w:rsid w:val="00CA0B9C"/>
    <w:rsid w:val="00CB6802"/>
    <w:rsid w:val="00CC2C72"/>
    <w:rsid w:val="00D13766"/>
    <w:rsid w:val="00D32311"/>
    <w:rsid w:val="00D34BD7"/>
    <w:rsid w:val="00D35B06"/>
    <w:rsid w:val="00D62F58"/>
    <w:rsid w:val="00D809A4"/>
    <w:rsid w:val="00D9765C"/>
    <w:rsid w:val="00DA2391"/>
    <w:rsid w:val="00DA571F"/>
    <w:rsid w:val="00DE619A"/>
    <w:rsid w:val="00E026C1"/>
    <w:rsid w:val="00E06B3A"/>
    <w:rsid w:val="00E21C80"/>
    <w:rsid w:val="00E45708"/>
    <w:rsid w:val="00E46030"/>
    <w:rsid w:val="00E51C4B"/>
    <w:rsid w:val="00E6431C"/>
    <w:rsid w:val="00E74B47"/>
    <w:rsid w:val="00E85ACE"/>
    <w:rsid w:val="00E97FA5"/>
    <w:rsid w:val="00EA00A7"/>
    <w:rsid w:val="00F31A2F"/>
    <w:rsid w:val="00F509CB"/>
    <w:rsid w:val="00F55570"/>
    <w:rsid w:val="00F8677F"/>
    <w:rsid w:val="00F86BF4"/>
    <w:rsid w:val="00F97A2F"/>
    <w:rsid w:val="00F97BE7"/>
    <w:rsid w:val="00FA0022"/>
    <w:rsid w:val="00FA0024"/>
    <w:rsid w:val="00FB47ED"/>
    <w:rsid w:val="00FB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B6B8F26"/>
  <w15:docId w15:val="{7C9F5947-5860-4370-88C9-F7A638535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0538C"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B6198"/>
    <w:pPr>
      <w:keepNext/>
      <w:keepLines/>
      <w:spacing w:before="40" w:after="0" w:line="240" w:lineRule="auto"/>
      <w:ind w:left="720" w:hanging="720"/>
      <w:outlineLvl w:val="3"/>
    </w:pPr>
    <w:rPr>
      <w:rFonts w:ascii="Times New Roman" w:eastAsiaTheme="majorEastAsia" w:hAnsi="Times New Roman" w:cstheme="majorBidi"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,trongbang"/>
    <w:basedOn w:val="TableNormal"/>
    <w:uiPriority w:val="39"/>
    <w:qFormat/>
    <w:rsid w:val="008D53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Dau -,HPL01"/>
    <w:basedOn w:val="Normal"/>
    <w:link w:val="ListParagraphChar"/>
    <w:uiPriority w:val="34"/>
    <w:qFormat/>
    <w:rsid w:val="006E00EF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aliases w:val="List Paragraph_FS Char,Câu dẫn Char,Dau - Char,HPL01 Char"/>
    <w:link w:val="ListParagraph"/>
    <w:uiPriority w:val="34"/>
    <w:qFormat/>
    <w:locked/>
    <w:rsid w:val="006E00EF"/>
    <w:rPr>
      <w:rFonts w:ascii="Times New Roman" w:eastAsia="Calibri" w:hAnsi="Times New Roman" w:cs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785D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[Normal]"/>
    <w:rsid w:val="005F268D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BC79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7920"/>
  </w:style>
  <w:style w:type="paragraph" w:styleId="Footer">
    <w:name w:val="footer"/>
    <w:basedOn w:val="Normal"/>
    <w:link w:val="FooterChar"/>
    <w:uiPriority w:val="99"/>
    <w:unhideWhenUsed/>
    <w:rsid w:val="00BC79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7920"/>
  </w:style>
  <w:style w:type="character" w:customStyle="1" w:styleId="NormalWebChar">
    <w:name w:val="Normal (Web) Char"/>
    <w:basedOn w:val="DefaultParagraphFont"/>
    <w:link w:val="NormalWeb"/>
    <w:uiPriority w:val="99"/>
    <w:qFormat/>
    <w:rsid w:val="00E45708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Web"/>
    <w:next w:val="Normal"/>
    <w:link w:val="MTDisplayEquationChar"/>
    <w:rsid w:val="00E45708"/>
    <w:pPr>
      <w:tabs>
        <w:tab w:val="center" w:pos="4960"/>
        <w:tab w:val="right" w:pos="9920"/>
      </w:tabs>
      <w:spacing w:before="0" w:beforeAutospacing="0" w:after="0" w:afterAutospacing="0" w:line="30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basedOn w:val="NormalWebChar"/>
    <w:link w:val="MTDisplayEquation"/>
    <w:rsid w:val="00E45708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8B6198"/>
    <w:rPr>
      <w:rFonts w:ascii="Times New Roman" w:eastAsiaTheme="majorEastAsia" w:hAnsi="Times New Roman" w:cstheme="majorBidi"/>
      <w:iCs/>
      <w:sz w:val="24"/>
    </w:rPr>
  </w:style>
  <w:style w:type="paragraph" w:customStyle="1" w:styleId="ng-star-inserted">
    <w:name w:val="ng-star-inserted"/>
    <w:basedOn w:val="Normal"/>
    <w:link w:val="ng-star-insertedChar"/>
    <w:rsid w:val="007109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g-star-inserted1">
    <w:name w:val="ng-star-inserted1"/>
    <w:basedOn w:val="DefaultParagraphFont"/>
    <w:rsid w:val="007109B8"/>
  </w:style>
  <w:style w:type="character" w:customStyle="1" w:styleId="ng-star-insertedChar">
    <w:name w:val="ng-star-inserted Char"/>
    <w:basedOn w:val="DefaultParagraphFont"/>
    <w:link w:val="ng-star-inserted"/>
    <w:rsid w:val="007109B8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53">
    <w:name w:val="Normal_53"/>
    <w:qFormat/>
    <w:rsid w:val="00A301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0">
    <w:name w:val="Normal_0"/>
    <w:qFormat/>
    <w:rsid w:val="00EA00A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NoSpacing">
    <w:name w:val="No Spacing"/>
    <w:link w:val="NoSpacingChar"/>
    <w:uiPriority w:val="1"/>
    <w:qFormat/>
    <w:rsid w:val="00EA00A7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locked/>
    <w:rsid w:val="00EA00A7"/>
    <w:rPr>
      <w:rFonts w:ascii="Calibri" w:eastAsia="Calibri" w:hAnsi="Calibri" w:cs="Times New Roman"/>
    </w:rPr>
  </w:style>
  <w:style w:type="paragraph" w:customStyle="1" w:styleId="Normal26">
    <w:name w:val="Normal_26"/>
    <w:qFormat/>
    <w:rsid w:val="00EA00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7">
    <w:name w:val="Normal_27"/>
    <w:qFormat/>
    <w:rsid w:val="00EA00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8">
    <w:name w:val="Normal_28"/>
    <w:qFormat/>
    <w:rsid w:val="00EA00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9">
    <w:name w:val="Normal_29"/>
    <w:qFormat/>
    <w:rsid w:val="00EA00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0">
    <w:name w:val="Normal_30"/>
    <w:qFormat/>
    <w:rsid w:val="00EA00A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rkedcontent">
    <w:name w:val="markedcontent"/>
    <w:basedOn w:val="DefaultParagraphFont"/>
    <w:rsid w:val="006520A8"/>
  </w:style>
  <w:style w:type="paragraph" w:customStyle="1" w:styleId="Normal107">
    <w:name w:val="Normal_107"/>
    <w:qFormat/>
    <w:rsid w:val="00177B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08">
    <w:name w:val="Normal_108"/>
    <w:qFormat/>
    <w:rsid w:val="00177B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09">
    <w:name w:val="Normal_109"/>
    <w:qFormat/>
    <w:rsid w:val="00177B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41656"/>
    <w:pPr>
      <w:spacing w:before="120" w:after="0" w:line="240" w:lineRule="auto"/>
      <w:jc w:val="both"/>
    </w:pPr>
    <w:rPr>
      <w:rFonts w:ascii=".VnTime" w:eastAsia="Times New Roman" w:hAnsi=".VnTime" w:cs="Times New Roman"/>
      <w:sz w:val="26"/>
      <w:szCs w:val="24"/>
    </w:rPr>
  </w:style>
  <w:style w:type="character" w:customStyle="1" w:styleId="BodyTextChar">
    <w:name w:val="Body Text Char"/>
    <w:basedOn w:val="DefaultParagraphFont"/>
    <w:link w:val="BodyText"/>
    <w:rsid w:val="00541656"/>
    <w:rPr>
      <w:rFonts w:ascii=".VnTime" w:eastAsia="Times New Roman" w:hAnsi=".VnTime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8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9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98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39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9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1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3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4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50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24" Type="http://schemas.openxmlformats.org/officeDocument/2006/relationships/footer" Target="footer1.xml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5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theme" Target="theme/theme1.xml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png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6.wmf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image" Target="media/image113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272" Type="http://schemas.openxmlformats.org/officeDocument/2006/relationships/image" Target="https://vietjack.com/toan-9-cd/images/ly-thuyet-bai-3-ung-dung-cua-ti-so-luong-giac-cua-goc-nhon-228011.PNG" TargetMode="External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4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image" Target="media/image118.png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image" Target="media/image22.png"/><Relationship Id="rId114" Type="http://schemas.openxmlformats.org/officeDocument/2006/relationships/oleObject" Target="embeddings/oleObject52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6.wmf"/><Relationship Id="rId40" Type="http://schemas.openxmlformats.org/officeDocument/2006/relationships/image" Target="media/image17.e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6.bin"/><Relationship Id="rId32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fontTable" Target="fontTable.xml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1.e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443013-3CF8-45CF-A787-DF3509242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568</Words>
  <Characters>8942</Characters>
  <Application>Microsoft Office Word</Application>
  <DocSecurity>0</DocSecurity>
  <Lines>74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E ANH</dc:creator>
  <cp:keywords/>
  <dc:description/>
  <cp:lastModifiedBy>Admin</cp:lastModifiedBy>
  <cp:revision>2</cp:revision>
  <dcterms:created xsi:type="dcterms:W3CDTF">2025-04-03T02:34:00Z</dcterms:created>
  <dcterms:modified xsi:type="dcterms:W3CDTF">2025-04-03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